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41"/>
  </p:notesMasterIdLst>
  <p:sldIdLst>
    <p:sldId id="506" r:id="rId3"/>
    <p:sldId id="577" r:id="rId4"/>
    <p:sldId id="602" r:id="rId5"/>
    <p:sldId id="603" r:id="rId6"/>
    <p:sldId id="604" r:id="rId7"/>
    <p:sldId id="605" r:id="rId8"/>
    <p:sldId id="606" r:id="rId9"/>
    <p:sldId id="607" r:id="rId10"/>
    <p:sldId id="608" r:id="rId11"/>
    <p:sldId id="609" r:id="rId12"/>
    <p:sldId id="610" r:id="rId13"/>
    <p:sldId id="611" r:id="rId14"/>
    <p:sldId id="612" r:id="rId15"/>
    <p:sldId id="613" r:id="rId16"/>
    <p:sldId id="578" r:id="rId17"/>
    <p:sldId id="579" r:id="rId18"/>
    <p:sldId id="580" r:id="rId19"/>
    <p:sldId id="581" r:id="rId20"/>
    <p:sldId id="582" r:id="rId21"/>
    <p:sldId id="583" r:id="rId22"/>
    <p:sldId id="584" r:id="rId23"/>
    <p:sldId id="585" r:id="rId24"/>
    <p:sldId id="586" r:id="rId25"/>
    <p:sldId id="587" r:id="rId26"/>
    <p:sldId id="588" r:id="rId27"/>
    <p:sldId id="589" r:id="rId28"/>
    <p:sldId id="590" r:id="rId29"/>
    <p:sldId id="591" r:id="rId30"/>
    <p:sldId id="592" r:id="rId31"/>
    <p:sldId id="593" r:id="rId32"/>
    <p:sldId id="594" r:id="rId33"/>
    <p:sldId id="595" r:id="rId34"/>
    <p:sldId id="596" r:id="rId35"/>
    <p:sldId id="597" r:id="rId36"/>
    <p:sldId id="598" r:id="rId37"/>
    <p:sldId id="599" r:id="rId38"/>
    <p:sldId id="600" r:id="rId39"/>
    <p:sldId id="601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000000"/>
    <a:srgbClr val="660033"/>
    <a:srgbClr val="FF33CC"/>
    <a:srgbClr val="99FFCC"/>
    <a:srgbClr val="9999FF"/>
    <a:srgbClr val="FFFFFF"/>
    <a:srgbClr val="FF99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099" autoAdjust="0"/>
  </p:normalViewPr>
  <p:slideViewPr>
    <p:cSldViewPr snapToGrid="0">
      <p:cViewPr varScale="1">
        <p:scale>
          <a:sx n="100" d="100"/>
          <a:sy n="100" d="100"/>
        </p:scale>
        <p:origin x="19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2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0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1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ldn’t</a:t>
            </a:r>
            <a:r>
              <a:rPr lang="en-US" baseline="0" dirty="0"/>
              <a:t> read some notes.</a:t>
            </a: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6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7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9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0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1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7CB4FB-81E5-4D71-BEBF-C2CEFCC34B8C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6436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7CB4FB-81E5-4D71-BEBF-C2CEFCC34B8C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6436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15BFA6-F044-48F3-8C58-7242159ED392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3896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411359-4766-4255-B596-A5C788198DD2}" type="slidenum">
              <a:rPr lang="en-US"/>
              <a:pPr/>
              <a:t>35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849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411359-4766-4255-B596-A5C788198DD2}" type="slidenum">
              <a:rPr lang="en-US"/>
              <a:pPr/>
              <a:t>36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7359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411359-4766-4255-B596-A5C788198DD2}" type="slidenum">
              <a:rPr lang="en-US"/>
              <a:pPr/>
              <a:t>38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6059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6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7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9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5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5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11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1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1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4.wmf"/><Relationship Id="rId8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12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Associative Memory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2468"/>
              </p:ext>
            </p:extLst>
          </p:nvPr>
        </p:nvGraphicFramePr>
        <p:xfrm>
          <a:off x="1586400" y="3109491"/>
          <a:ext cx="5661026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82" name="Equation" r:id="rId4" imgW="3886200" imgH="1803240" progId="Equation.3">
                  <p:embed/>
                </p:oleObj>
              </mc:Choice>
              <mc:Fallback>
                <p:oleObj name="Equation" r:id="rId4" imgW="3886200" imgH="180324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400" y="3109491"/>
                        <a:ext cx="5661026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988254" y="622554"/>
            <a:ext cx="55395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at if some of the weights are missing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20241" y="1186599"/>
            <a:ext cx="6993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uppose the weight vector for neuron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is corrupted so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 of the weights become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9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92237"/>
              </p:ext>
            </p:extLst>
          </p:nvPr>
        </p:nvGraphicFramePr>
        <p:xfrm>
          <a:off x="4649161" y="1238083"/>
          <a:ext cx="17446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83" name="Equation" r:id="rId6" imgW="1206360" imgH="228600" progId="Equation.3">
                  <p:embed/>
                </p:oleObj>
              </mc:Choice>
              <mc:Fallback>
                <p:oleObj name="Equation" r:id="rId6" imgW="1206360" imgH="228600" progId="Equation.3">
                  <p:embed/>
                  <p:pic>
                    <p:nvPicPr>
                      <p:cNvPr id="1198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161" y="1238083"/>
                        <a:ext cx="17446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96044" y="2740159"/>
            <a:ext cx="2909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peating the earlier analysis</a:t>
            </a:r>
          </a:p>
        </p:txBody>
      </p:sp>
      <p:graphicFrame>
        <p:nvGraphicFramePr>
          <p:cNvPr id="1198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38464"/>
              </p:ext>
            </p:extLst>
          </p:nvPr>
        </p:nvGraphicFramePr>
        <p:xfrm>
          <a:off x="1106670" y="5927782"/>
          <a:ext cx="52435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84" name="Equation" r:id="rId8" imgW="3593880" imgH="431640" progId="Equation.3">
                  <p:embed/>
                </p:oleObj>
              </mc:Choice>
              <mc:Fallback>
                <p:oleObj name="Equation" r:id="rId8" imgW="3593880" imgH="431640" progId="Equation.3">
                  <p:embed/>
                  <p:pic>
                    <p:nvPicPr>
                      <p:cNvPr id="1198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670" y="5927782"/>
                        <a:ext cx="524351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618144" y="4711180"/>
            <a:ext cx="372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endParaRPr 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95451" y="2164084"/>
            <a:ext cx="3762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enote the corrupted weight vector as 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49039"/>
              </p:ext>
            </p:extLst>
          </p:nvPr>
        </p:nvGraphicFramePr>
        <p:xfrm>
          <a:off x="4605521" y="2200041"/>
          <a:ext cx="17446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85" name="Equation" r:id="rId10" imgW="1206360" imgH="228600" progId="Equation.3">
                  <p:embed/>
                </p:oleObj>
              </mc:Choice>
              <mc:Fallback>
                <p:oleObj name="Equation" r:id="rId10" imgW="1206360" imgH="228600" progId="Equation.3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21" y="2200041"/>
                        <a:ext cx="17446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 rot="16200000">
            <a:off x="5631431" y="2989789"/>
            <a:ext cx="345645" cy="307240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1410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947042" y="5082864"/>
            <a:ext cx="5372100" cy="65269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56797" y="3168295"/>
            <a:ext cx="476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ich, as before gives the general error condition</a:t>
            </a:r>
          </a:p>
        </p:txBody>
      </p:sp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83844"/>
              </p:ext>
            </p:extLst>
          </p:nvPr>
        </p:nvGraphicFramePr>
        <p:xfrm>
          <a:off x="1361635" y="3552463"/>
          <a:ext cx="2930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06" name="Equation" r:id="rId4" imgW="2006280" imgH="393480" progId="Equation.3">
                  <p:embed/>
                </p:oleObj>
              </mc:Choice>
              <mc:Fallback>
                <p:oleObj name="Equation" r:id="rId4" imgW="2006280" imgH="393480" progId="Equation.3">
                  <p:embed/>
                  <p:pic>
                    <p:nvPicPr>
                      <p:cNvPr id="120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635" y="3552463"/>
                        <a:ext cx="29305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23496" y="4343561"/>
            <a:ext cx="5205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us, if                          ,         is still recalled correctly</a:t>
            </a:r>
          </a:p>
        </p:txBody>
      </p:sp>
      <p:graphicFrame>
        <p:nvGraphicFramePr>
          <p:cNvPr id="120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08556"/>
              </p:ext>
            </p:extLst>
          </p:nvPr>
        </p:nvGraphicFramePr>
        <p:xfrm>
          <a:off x="3477699" y="4352550"/>
          <a:ext cx="296863" cy="35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07" name="Equation" r:id="rId6" imgW="203040" imgH="228600" progId="Equation.3">
                  <p:embed/>
                </p:oleObj>
              </mc:Choice>
              <mc:Fallback>
                <p:oleObj name="Equation" r:id="rId6" imgW="203040" imgH="228600" progId="Equation.3">
                  <p:embed/>
                  <p:pic>
                    <p:nvPicPr>
                      <p:cNvPr id="120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699" y="4352550"/>
                        <a:ext cx="296863" cy="3513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65837"/>
              </p:ext>
            </p:extLst>
          </p:nvPr>
        </p:nvGraphicFramePr>
        <p:xfrm>
          <a:off x="1896937" y="4271117"/>
          <a:ext cx="1539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08" name="Equation" r:id="rId8" imgW="1054080" imgH="393480" progId="Equation.3">
                  <p:embed/>
                </p:oleObj>
              </mc:Choice>
              <mc:Fallback>
                <p:oleObj name="Equation" r:id="rId8" imgW="1054080" imgH="393480" progId="Equation.3">
                  <p:embed/>
                  <p:pic>
                    <p:nvPicPr>
                      <p:cNvPr id="120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37" y="4271117"/>
                        <a:ext cx="15398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85142" y="5082864"/>
            <a:ext cx="54104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network has the ability to correctly recall the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sponse pattern even if some of the weights are missing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49376" y="6158204"/>
            <a:ext cx="6503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s # missing weights increas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 - 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 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eventually recall is lost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92986"/>
              </p:ext>
            </p:extLst>
          </p:nvPr>
        </p:nvGraphicFramePr>
        <p:xfrm>
          <a:off x="736420" y="1062774"/>
          <a:ext cx="2503487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09" name="Equation" r:id="rId10" imgW="1714320" imgH="1257120" progId="Equation.3">
                  <p:embed/>
                </p:oleObj>
              </mc:Choice>
              <mc:Fallback>
                <p:oleObj name="Equation" r:id="rId10" imgW="1714320" imgH="1257120" progId="Equation.3">
                  <p:embed/>
                  <p:pic>
                    <p:nvPicPr>
                      <p:cNvPr id="120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20" y="1062774"/>
                        <a:ext cx="2503487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6797" y="666289"/>
            <a:ext cx="1811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ror conditio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2676936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6715" y="1044401"/>
            <a:ext cx="74902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 similar argument can be made if weights are corrupted by noise, some input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are set to 0, etc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6715" y="2046420"/>
            <a:ext cx="7199407" cy="100027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is associative memory is </a:t>
            </a:r>
            <a:r>
              <a:rPr lang="en-US" b="1" i="1" u="sng" dirty="0">
                <a:latin typeface="Times New Roman" pitchFamily="18" charset="0"/>
                <a:cs typeface="Times New Roman" pitchFamily="18" charset="0"/>
              </a:rPr>
              <a:t>very robus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can produce correct recall eve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even when some inputs or weights are incorrect or missing. </a:t>
            </a:r>
          </a:p>
        </p:txBody>
      </p:sp>
    </p:spTree>
    <p:extLst>
      <p:ext uri="{BB962C8B-B14F-4D97-AF65-F5344CB8AC3E}">
        <p14:creationId xmlns:p14="http://schemas.microsoft.com/office/powerpoint/2010/main" val="2734444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237375" y="3129306"/>
            <a:ext cx="3162300" cy="21336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544850" y="647656"/>
            <a:ext cx="53751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me comments on the weight equ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6775" y="1300506"/>
            <a:ext cx="56669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t is not strictly necessary to use     in the learning equation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The necessary condition is:</a:t>
            </a:r>
          </a:p>
        </p:txBody>
      </p:sp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85815"/>
              </p:ext>
            </p:extLst>
          </p:nvPr>
        </p:nvGraphicFramePr>
        <p:xfrm>
          <a:off x="3484775" y="1224306"/>
          <a:ext cx="222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48" name="Equation" r:id="rId4" imgW="152280" imgH="393480" progId="Equation.3">
                  <p:embed/>
                </p:oleObj>
              </mc:Choice>
              <mc:Fallback>
                <p:oleObj name="Equation" r:id="rId4" imgW="152280" imgH="393480" progId="Equation.3">
                  <p:embed/>
                  <p:pic>
                    <p:nvPicPr>
                      <p:cNvPr id="120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775" y="1224306"/>
                        <a:ext cx="2222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15713"/>
              </p:ext>
            </p:extLst>
          </p:nvPr>
        </p:nvGraphicFramePr>
        <p:xfrm>
          <a:off x="3637175" y="1643406"/>
          <a:ext cx="1477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49" name="Equation" r:id="rId6" imgW="863280" imgH="444240" progId="Equation.3">
                  <p:embed/>
                </p:oleObj>
              </mc:Choice>
              <mc:Fallback>
                <p:oleObj name="Equation" r:id="rId6" imgW="863280" imgH="444240" progId="Equation.3">
                  <p:embed/>
                  <p:pic>
                    <p:nvPicPr>
                      <p:cNvPr id="12186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175" y="1643406"/>
                        <a:ext cx="14774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75" y="5682006"/>
            <a:ext cx="4897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             , we get the weight equation given earli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3975" y="3738906"/>
            <a:ext cx="300082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3975" y="4310406"/>
            <a:ext cx="300082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68605"/>
              </p:ext>
            </p:extLst>
          </p:nvPr>
        </p:nvGraphicFramePr>
        <p:xfrm>
          <a:off x="1427375" y="3777006"/>
          <a:ext cx="1758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50" name="Equation" r:id="rId8" imgW="1206360" imgH="241200" progId="Equation.3">
                  <p:embed/>
                </p:oleObj>
              </mc:Choice>
              <mc:Fallback>
                <p:oleObj name="Equation" r:id="rId8" imgW="1206360" imgH="241200" progId="Equation.3">
                  <p:embed/>
                  <p:pic>
                    <p:nvPicPr>
                      <p:cNvPr id="121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375" y="3777006"/>
                        <a:ext cx="17589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2001"/>
              </p:ext>
            </p:extLst>
          </p:nvPr>
        </p:nvGraphicFramePr>
        <p:xfrm>
          <a:off x="1427375" y="4348506"/>
          <a:ext cx="2141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51" name="Equation" r:id="rId10" imgW="1358640" imgH="482400" progId="Equation.3">
                  <p:embed/>
                </p:oleObj>
              </mc:Choice>
              <mc:Fallback>
                <p:oleObj name="Equation" r:id="rId10" imgW="1358640" imgH="482400" progId="Equation.3">
                  <p:embed/>
                  <p:pic>
                    <p:nvPicPr>
                      <p:cNvPr id="121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375" y="4348506"/>
                        <a:ext cx="21418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03475" y="2748306"/>
            <a:ext cx="3916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us, the weights can be determined by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learning as follows:</a:t>
            </a:r>
          </a:p>
        </p:txBody>
      </p:sp>
      <p:graphicFrame>
        <p:nvGraphicFramePr>
          <p:cNvPr id="121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55936"/>
              </p:ext>
            </p:extLst>
          </p:nvPr>
        </p:nvGraphicFramePr>
        <p:xfrm>
          <a:off x="970175" y="5567706"/>
          <a:ext cx="574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52" name="Equation" r:id="rId12" imgW="393480" imgH="393480" progId="Equation.3">
                  <p:embed/>
                </p:oleObj>
              </mc:Choice>
              <mc:Fallback>
                <p:oleObj name="Equation" r:id="rId12" imgW="393480" imgH="393480" progId="Equation.3">
                  <p:embed/>
                  <p:pic>
                    <p:nvPicPr>
                      <p:cNvPr id="121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175" y="5567706"/>
                        <a:ext cx="574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80275" y="3396006"/>
            <a:ext cx="172996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rul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u="sng" dirty="0" err="1">
                <a:latin typeface="Times New Roman" pitchFamily="18" charset="0"/>
                <a:cs typeface="Times New Roman" pitchFamily="18" charset="0"/>
              </a:rPr>
              <a:t>Hebb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 Rul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1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67659"/>
              </p:ext>
            </p:extLst>
          </p:nvPr>
        </p:nvGraphicFramePr>
        <p:xfrm>
          <a:off x="6151775" y="3853206"/>
          <a:ext cx="136769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53" name="Equation" r:id="rId14" imgW="761760" imgH="253800" progId="Equation.3">
                  <p:embed/>
                </p:oleObj>
              </mc:Choice>
              <mc:Fallback>
                <p:oleObj name="Equation" r:id="rId14" imgW="761760" imgH="253800" progId="Equation.3">
                  <p:embed/>
                  <p:pic>
                    <p:nvPicPr>
                      <p:cNvPr id="121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775" y="3853206"/>
                        <a:ext cx="136769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89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237002" y="1666215"/>
            <a:ext cx="4350288" cy="238111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36775" y="1111185"/>
            <a:ext cx="541045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general, th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eb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ule for associative learning states: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-  if the activity of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correlated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                    → increas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-  if the activity of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anti-correlated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                    → decreas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-  if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uncorrelated →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3045" y="4431375"/>
            <a:ext cx="6551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any variants o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ebbia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Learning exist in the literature, especially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for the case of 0/1 neurons, which are biologically more plausible.</a:t>
            </a:r>
          </a:p>
        </p:txBody>
      </p:sp>
    </p:spTree>
    <p:extLst>
      <p:ext uri="{BB962C8B-B14F-4D97-AF65-F5344CB8AC3E}">
        <p14:creationId xmlns:p14="http://schemas.microsoft.com/office/powerpoint/2010/main" val="18843919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151668" y="613001"/>
            <a:ext cx="48444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current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utoassociative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emory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66627" y="1503968"/>
            <a:ext cx="34290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-523973" y="2494568"/>
            <a:ext cx="19812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66627" y="3485168"/>
            <a:ext cx="42672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1427" y="1656368"/>
            <a:ext cx="14097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7527" y="2380268"/>
            <a:ext cx="14478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71427" y="3104168"/>
            <a:ext cx="39243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923827" y="1808768"/>
            <a:ext cx="5715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409477" y="2323118"/>
            <a:ext cx="10287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923827" y="2837468"/>
            <a:ext cx="37719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3667027" y="2227868"/>
            <a:ext cx="419100" cy="381000"/>
          </a:xfrm>
          <a:prstGeom prst="ellipse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743227" y="21897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5400000" flipH="1" flipV="1">
            <a:off x="3343178" y="1713517"/>
            <a:ext cx="1028700" cy="2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3819427" y="14658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>
            <a:stCxn id="34" idx="3"/>
          </p:cNvCxnSpPr>
          <p:nvPr/>
        </p:nvCxnSpPr>
        <p:spPr>
          <a:xfrm rot="5400000">
            <a:off x="3517417" y="2626482"/>
            <a:ext cx="284396" cy="137576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34" idx="4"/>
          </p:cNvCxnSpPr>
          <p:nvPr/>
        </p:nvCxnSpPr>
        <p:spPr>
          <a:xfrm rot="5400000">
            <a:off x="3619402" y="2846993"/>
            <a:ext cx="495300" cy="1905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34" idx="5"/>
          </p:cNvCxnSpPr>
          <p:nvPr/>
        </p:nvCxnSpPr>
        <p:spPr>
          <a:xfrm rot="16200000" flipH="1">
            <a:off x="3608441" y="2969382"/>
            <a:ext cx="932096" cy="99476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4086127" y="34470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3819427" y="30660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552727" y="27993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990627" y="2227868"/>
            <a:ext cx="419100" cy="381000"/>
          </a:xfrm>
          <a:prstGeom prst="ellipse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066827" y="2227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rot="5400000" flipH="1" flipV="1">
            <a:off x="1685828" y="1732567"/>
            <a:ext cx="990600" cy="2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2143027" y="16182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Connector 52"/>
          <p:cNvCxnSpPr>
            <a:stCxn id="49" idx="3"/>
          </p:cNvCxnSpPr>
          <p:nvPr/>
        </p:nvCxnSpPr>
        <p:spPr>
          <a:xfrm rot="5400000">
            <a:off x="1841017" y="2626482"/>
            <a:ext cx="284396" cy="137576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9" idx="4"/>
          </p:cNvCxnSpPr>
          <p:nvPr/>
        </p:nvCxnSpPr>
        <p:spPr>
          <a:xfrm rot="5400000">
            <a:off x="1943002" y="2846993"/>
            <a:ext cx="495300" cy="1905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49" idx="5"/>
          </p:cNvCxnSpPr>
          <p:nvPr/>
        </p:nvCxnSpPr>
        <p:spPr>
          <a:xfrm rot="16200000" flipH="1">
            <a:off x="1932041" y="2969382"/>
            <a:ext cx="932096" cy="99476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>
            <a:off x="2409727" y="34470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2143027" y="30660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876327" y="27993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304827" y="2227868"/>
            <a:ext cx="419100" cy="381000"/>
          </a:xfrm>
          <a:prstGeom prst="ellipse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1381027" y="2227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rot="5400000" flipH="1" flipV="1">
            <a:off x="1000028" y="1732567"/>
            <a:ext cx="990600" cy="2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1457227" y="17706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>
            <a:stCxn id="59" idx="3"/>
          </p:cNvCxnSpPr>
          <p:nvPr/>
        </p:nvCxnSpPr>
        <p:spPr>
          <a:xfrm rot="5400000">
            <a:off x="1155217" y="2626482"/>
            <a:ext cx="284396" cy="137576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59" idx="4"/>
          </p:cNvCxnSpPr>
          <p:nvPr/>
        </p:nvCxnSpPr>
        <p:spPr>
          <a:xfrm rot="5400000">
            <a:off x="1257202" y="2846993"/>
            <a:ext cx="495300" cy="1905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59" idx="5"/>
          </p:cNvCxnSpPr>
          <p:nvPr/>
        </p:nvCxnSpPr>
        <p:spPr>
          <a:xfrm rot="16200000" flipH="1">
            <a:off x="1246241" y="2969382"/>
            <a:ext cx="932096" cy="99476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1723927" y="34470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1457227" y="30660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190527" y="2799368"/>
            <a:ext cx="76200" cy="762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2790727" y="2372648"/>
            <a:ext cx="45719" cy="45719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2943127" y="2380268"/>
            <a:ext cx="45719" cy="45719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095527" y="2380268"/>
            <a:ext cx="45719" cy="45719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3247927" y="2380268"/>
            <a:ext cx="45719" cy="45719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4581427" y="3142268"/>
            <a:ext cx="45719" cy="45719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4581427" y="3256568"/>
            <a:ext cx="45719" cy="45719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4581427" y="3370868"/>
            <a:ext cx="45719" cy="45719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16923"/>
              </p:ext>
            </p:extLst>
          </p:nvPr>
        </p:nvGraphicFramePr>
        <p:xfrm>
          <a:off x="1076227" y="1046768"/>
          <a:ext cx="311150" cy="4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78" name="Equation" r:id="rId4" imgW="164880" imgH="215640" progId="Equation.3">
                  <p:embed/>
                </p:oleObj>
              </mc:Choice>
              <mc:Fallback>
                <p:oleObj name="Equation" r:id="rId4" imgW="164880" imgH="21564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227" y="1046768"/>
                        <a:ext cx="311150" cy="4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364580"/>
              </p:ext>
            </p:extLst>
          </p:nvPr>
        </p:nvGraphicFramePr>
        <p:xfrm>
          <a:off x="1789015" y="1046768"/>
          <a:ext cx="3349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79" name="Equation" r:id="rId6" imgW="177480" imgH="215640" progId="Equation.3">
                  <p:embed/>
                </p:oleObj>
              </mc:Choice>
              <mc:Fallback>
                <p:oleObj name="Equation" r:id="rId6" imgW="177480" imgH="215640" progId="Equation.3">
                  <p:embed/>
                  <p:pic>
                    <p:nvPicPr>
                      <p:cNvPr id="12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015" y="1046768"/>
                        <a:ext cx="3349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56100"/>
              </p:ext>
            </p:extLst>
          </p:nvPr>
        </p:nvGraphicFramePr>
        <p:xfrm>
          <a:off x="4009927" y="1199168"/>
          <a:ext cx="3349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80" name="Equation" r:id="rId8" imgW="177480" imgH="228600" progId="Equation.3">
                  <p:embed/>
                </p:oleObj>
              </mc:Choice>
              <mc:Fallback>
                <p:oleObj name="Equation" r:id="rId8" imgW="177480" imgH="228600" progId="Equation.3">
                  <p:embed/>
                  <p:pic>
                    <p:nvPicPr>
                      <p:cNvPr id="123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927" y="1199168"/>
                        <a:ext cx="33496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87306"/>
              </p:ext>
            </p:extLst>
          </p:nvPr>
        </p:nvGraphicFramePr>
        <p:xfrm>
          <a:off x="3133627" y="2418368"/>
          <a:ext cx="431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81" name="Equation" r:id="rId10" imgW="228600" imgH="228600" progId="Equation.3">
                  <p:embed/>
                </p:oleObj>
              </mc:Choice>
              <mc:Fallback>
                <p:oleObj name="Equation" r:id="rId10" imgW="228600" imgH="228600" progId="Equation.3">
                  <p:embed/>
                  <p:pic>
                    <p:nvPicPr>
                      <p:cNvPr id="12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627" y="2418368"/>
                        <a:ext cx="4318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58908"/>
              </p:ext>
            </p:extLst>
          </p:nvPr>
        </p:nvGraphicFramePr>
        <p:xfrm>
          <a:off x="4151215" y="2380268"/>
          <a:ext cx="4556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82" name="Equation" r:id="rId12" imgW="241200" imgH="228600" progId="Equation.3">
                  <p:embed/>
                </p:oleObj>
              </mc:Choice>
              <mc:Fallback>
                <p:oleObj name="Equation" r:id="rId12" imgW="241200" imgH="228600" progId="Equation.3">
                  <p:embed/>
                  <p:pic>
                    <p:nvPicPr>
                      <p:cNvPr id="123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215" y="2380268"/>
                        <a:ext cx="4556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74963"/>
              </p:ext>
            </p:extLst>
          </p:nvPr>
        </p:nvGraphicFramePr>
        <p:xfrm>
          <a:off x="419002" y="3789968"/>
          <a:ext cx="358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83" name="Equation" r:id="rId14" imgW="2387520" imgH="330120" progId="Equation.3">
                  <p:embed/>
                </p:oleObj>
              </mc:Choice>
              <mc:Fallback>
                <p:oleObj name="Equation" r:id="rId14" imgW="2387520" imgH="33012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2" y="3789968"/>
                        <a:ext cx="3581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97820"/>
              </p:ext>
            </p:extLst>
          </p:nvPr>
        </p:nvGraphicFramePr>
        <p:xfrm>
          <a:off x="628650" y="4418013"/>
          <a:ext cx="29908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84" name="Equation" r:id="rId16" imgW="1993680" imgH="1447560" progId="Equation.DSMT4">
                  <p:embed/>
                </p:oleObj>
              </mc:Choice>
              <mc:Fallback>
                <p:oleObj name="Equation" r:id="rId16" imgW="1993680" imgH="1447560" progId="Equation.DSMT4">
                  <p:embed/>
                  <p:pic>
                    <p:nvPicPr>
                      <p:cNvPr id="123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418013"/>
                        <a:ext cx="2990850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/>
          <p:cNvSpPr txBox="1"/>
          <p:nvPr/>
        </p:nvSpPr>
        <p:spPr>
          <a:xfrm>
            <a:off x="2295427" y="6075968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eb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ule)</a:t>
            </a:r>
          </a:p>
        </p:txBody>
      </p:sp>
      <p:sp>
        <p:nvSpPr>
          <p:cNvPr id="101" name="Freeform 100"/>
          <p:cNvSpPr/>
          <p:nvPr/>
        </p:nvSpPr>
        <p:spPr>
          <a:xfrm>
            <a:off x="2034872" y="6111610"/>
            <a:ext cx="2271252" cy="647290"/>
          </a:xfrm>
          <a:custGeom>
            <a:avLst/>
            <a:gdLst>
              <a:gd name="connsiteX0" fmla="*/ 0 w 2271252"/>
              <a:gd name="connsiteY0" fmla="*/ 422787 h 647290"/>
              <a:gd name="connsiteX1" fmla="*/ 216310 w 2271252"/>
              <a:gd name="connsiteY1" fmla="*/ 530942 h 647290"/>
              <a:gd name="connsiteX2" fmla="*/ 845574 w 2271252"/>
              <a:gd name="connsiteY2" fmla="*/ 639097 h 647290"/>
              <a:gd name="connsiteX3" fmla="*/ 1612490 w 2271252"/>
              <a:gd name="connsiteY3" fmla="*/ 540774 h 647290"/>
              <a:gd name="connsiteX4" fmla="*/ 2271252 w 2271252"/>
              <a:gd name="connsiteY4" fmla="*/ 0 h 647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1252" h="647290">
                <a:moveTo>
                  <a:pt x="0" y="422787"/>
                </a:moveTo>
                <a:cubicBezTo>
                  <a:pt x="37690" y="458838"/>
                  <a:pt x="75381" y="494890"/>
                  <a:pt x="216310" y="530942"/>
                </a:cubicBezTo>
                <a:cubicBezTo>
                  <a:pt x="357239" y="566994"/>
                  <a:pt x="612877" y="637458"/>
                  <a:pt x="845574" y="639097"/>
                </a:cubicBezTo>
                <a:cubicBezTo>
                  <a:pt x="1078271" y="640736"/>
                  <a:pt x="1374877" y="647290"/>
                  <a:pt x="1612490" y="540774"/>
                </a:cubicBezTo>
                <a:cubicBezTo>
                  <a:pt x="1850103" y="434258"/>
                  <a:pt x="2060677" y="217129"/>
                  <a:pt x="2271252" y="0"/>
                </a:cubicBezTo>
              </a:path>
            </a:pathLst>
          </a:custGeom>
          <a:ln w="25400">
            <a:solidFill>
              <a:srgbClr val="333399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TextBox 101"/>
          <p:cNvSpPr txBox="1"/>
          <p:nvPr/>
        </p:nvSpPr>
        <p:spPr>
          <a:xfrm>
            <a:off x="3781327" y="5313968"/>
            <a:ext cx="2672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ame as the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rrelation matrix memory</a:t>
            </a:r>
          </a:p>
        </p:txBody>
      </p:sp>
      <p:cxnSp>
        <p:nvCxnSpPr>
          <p:cNvPr id="104" name="Straight Arrow Connector 103"/>
          <p:cNvCxnSpPr/>
          <p:nvPr/>
        </p:nvCxnSpPr>
        <p:spPr>
          <a:xfrm rot="10800000">
            <a:off x="3438427" y="4894868"/>
            <a:ext cx="876300" cy="457200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381527" y="3142268"/>
            <a:ext cx="362791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weights associate each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ith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itself.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 the system is started with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it recover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over a few iteration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→ Attractor Network</a:t>
            </a:r>
          </a:p>
        </p:txBody>
      </p:sp>
      <p:graphicFrame>
        <p:nvGraphicFramePr>
          <p:cNvPr id="12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75443"/>
              </p:ext>
            </p:extLst>
          </p:nvPr>
        </p:nvGraphicFramePr>
        <p:xfrm>
          <a:off x="8010427" y="3675668"/>
          <a:ext cx="876300" cy="3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85" name="Equation" r:id="rId18" imgW="596880" imgH="228600" progId="Equation.3">
                  <p:embed/>
                </p:oleObj>
              </mc:Choice>
              <mc:Fallback>
                <p:oleObj name="Equation" r:id="rId18" imgW="596880" imgH="228600" progId="Equation.3">
                  <p:embed/>
                  <p:pic>
                    <p:nvPicPr>
                      <p:cNvPr id="123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427" y="3675668"/>
                        <a:ext cx="876300" cy="335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eft Brace 68"/>
          <p:cNvSpPr/>
          <p:nvPr/>
        </p:nvSpPr>
        <p:spPr>
          <a:xfrm rot="16200000">
            <a:off x="2543077" y="4723418"/>
            <a:ext cx="304800" cy="1333500"/>
          </a:xfrm>
          <a:prstGeom prst="leftBrace">
            <a:avLst>
              <a:gd name="adj1" fmla="val 61274"/>
              <a:gd name="adj2" fmla="val 5134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42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Oval 74"/>
          <p:cNvSpPr/>
          <p:nvPr/>
        </p:nvSpPr>
        <p:spPr>
          <a:xfrm>
            <a:off x="1485900" y="4876800"/>
            <a:ext cx="5067300" cy="1676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571500" y="2324100"/>
            <a:ext cx="73982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tractor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 invariant set in phase space towards which a dynamical system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is attracted from certain initial conditions.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	e.g.  a stable fixed point or stable limit cycle.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33400" y="914400"/>
            <a:ext cx="73373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variant set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 set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n phase space such that if the system is in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t ti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,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    it remains in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or  all ti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e.g. an equilibrium point.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95300" y="3687725"/>
            <a:ext cx="73206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sin of attraction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basin of attraction for an attractor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is the set of all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	 initial conditions from which a system is attracted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6" name="Freeform 75"/>
          <p:cNvSpPr/>
          <p:nvPr/>
        </p:nvSpPr>
        <p:spPr>
          <a:xfrm>
            <a:off x="2802194" y="4984955"/>
            <a:ext cx="268748" cy="1465006"/>
          </a:xfrm>
          <a:custGeom>
            <a:avLst/>
            <a:gdLst>
              <a:gd name="connsiteX0" fmla="*/ 78658 w 268748"/>
              <a:gd name="connsiteY0" fmla="*/ 0 h 1465006"/>
              <a:gd name="connsiteX1" fmla="*/ 186812 w 268748"/>
              <a:gd name="connsiteY1" fmla="*/ 324464 h 1465006"/>
              <a:gd name="connsiteX2" fmla="*/ 265471 w 268748"/>
              <a:gd name="connsiteY2" fmla="*/ 717755 h 1465006"/>
              <a:gd name="connsiteX3" fmla="*/ 167148 w 268748"/>
              <a:gd name="connsiteY3" fmla="*/ 1238864 h 1465006"/>
              <a:gd name="connsiteX4" fmla="*/ 0 w 268748"/>
              <a:gd name="connsiteY4" fmla="*/ 1465006 h 146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8748" h="1465006">
                <a:moveTo>
                  <a:pt x="78658" y="0"/>
                </a:moveTo>
                <a:cubicBezTo>
                  <a:pt x="117167" y="102419"/>
                  <a:pt x="155677" y="204838"/>
                  <a:pt x="186812" y="324464"/>
                </a:cubicBezTo>
                <a:cubicBezTo>
                  <a:pt x="217947" y="444090"/>
                  <a:pt x="268748" y="565355"/>
                  <a:pt x="265471" y="717755"/>
                </a:cubicBezTo>
                <a:cubicBezTo>
                  <a:pt x="262194" y="870155"/>
                  <a:pt x="211393" y="1114322"/>
                  <a:pt x="167148" y="1238864"/>
                </a:cubicBezTo>
                <a:cubicBezTo>
                  <a:pt x="122903" y="1363406"/>
                  <a:pt x="61451" y="1414206"/>
                  <a:pt x="0" y="1465006"/>
                </a:cubicBezTo>
              </a:path>
            </a:pathLst>
          </a:cu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Freeform 76"/>
          <p:cNvSpPr/>
          <p:nvPr/>
        </p:nvSpPr>
        <p:spPr>
          <a:xfrm>
            <a:off x="3765755" y="4896465"/>
            <a:ext cx="1199535" cy="1602658"/>
          </a:xfrm>
          <a:custGeom>
            <a:avLst/>
            <a:gdLst>
              <a:gd name="connsiteX0" fmla="*/ 0 w 1199535"/>
              <a:gd name="connsiteY0" fmla="*/ 0 h 1602658"/>
              <a:gd name="connsiteX1" fmla="*/ 108155 w 1199535"/>
              <a:gd name="connsiteY1" fmla="*/ 275303 h 1602658"/>
              <a:gd name="connsiteX2" fmla="*/ 334297 w 1199535"/>
              <a:gd name="connsiteY2" fmla="*/ 796412 h 1602658"/>
              <a:gd name="connsiteX3" fmla="*/ 570271 w 1199535"/>
              <a:gd name="connsiteY3" fmla="*/ 1150374 h 1602658"/>
              <a:gd name="connsiteX4" fmla="*/ 973393 w 1199535"/>
              <a:gd name="connsiteY4" fmla="*/ 1524000 h 1602658"/>
              <a:gd name="connsiteX5" fmla="*/ 1199535 w 1199535"/>
              <a:gd name="connsiteY5" fmla="*/ 1602658 h 1602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99535" h="1602658">
                <a:moveTo>
                  <a:pt x="0" y="0"/>
                </a:moveTo>
                <a:cubicBezTo>
                  <a:pt x="26219" y="71284"/>
                  <a:pt x="52439" y="142568"/>
                  <a:pt x="108155" y="275303"/>
                </a:cubicBezTo>
                <a:cubicBezTo>
                  <a:pt x="163871" y="408038"/>
                  <a:pt x="257278" y="650567"/>
                  <a:pt x="334297" y="796412"/>
                </a:cubicBezTo>
                <a:cubicBezTo>
                  <a:pt x="411316" y="942257"/>
                  <a:pt x="463755" y="1029109"/>
                  <a:pt x="570271" y="1150374"/>
                </a:cubicBezTo>
                <a:cubicBezTo>
                  <a:pt x="676787" y="1271639"/>
                  <a:pt x="868516" y="1448619"/>
                  <a:pt x="973393" y="1524000"/>
                </a:cubicBezTo>
                <a:cubicBezTo>
                  <a:pt x="1078270" y="1599381"/>
                  <a:pt x="1138902" y="1601019"/>
                  <a:pt x="1199535" y="1602658"/>
                </a:cubicBezTo>
              </a:path>
            </a:pathLst>
          </a:cu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reeform 77"/>
          <p:cNvSpPr/>
          <p:nvPr/>
        </p:nvSpPr>
        <p:spPr>
          <a:xfrm>
            <a:off x="5142271" y="5043948"/>
            <a:ext cx="322825" cy="1425678"/>
          </a:xfrm>
          <a:custGeom>
            <a:avLst/>
            <a:gdLst>
              <a:gd name="connsiteX0" fmla="*/ 314632 w 322825"/>
              <a:gd name="connsiteY0" fmla="*/ 0 h 1425678"/>
              <a:gd name="connsiteX1" fmla="*/ 314632 w 322825"/>
              <a:gd name="connsiteY1" fmla="*/ 196646 h 1425678"/>
              <a:gd name="connsiteX2" fmla="*/ 265471 w 322825"/>
              <a:gd name="connsiteY2" fmla="*/ 481781 h 1425678"/>
              <a:gd name="connsiteX3" fmla="*/ 157316 w 322825"/>
              <a:gd name="connsiteY3" fmla="*/ 1022555 h 1425678"/>
              <a:gd name="connsiteX4" fmla="*/ 0 w 322825"/>
              <a:gd name="connsiteY4" fmla="*/ 1425678 h 1425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825" h="1425678">
                <a:moveTo>
                  <a:pt x="314632" y="0"/>
                </a:moveTo>
                <a:cubicBezTo>
                  <a:pt x="318728" y="58174"/>
                  <a:pt x="322825" y="116349"/>
                  <a:pt x="314632" y="196646"/>
                </a:cubicBezTo>
                <a:cubicBezTo>
                  <a:pt x="306439" y="276943"/>
                  <a:pt x="291690" y="344130"/>
                  <a:pt x="265471" y="481781"/>
                </a:cubicBezTo>
                <a:cubicBezTo>
                  <a:pt x="239252" y="619432"/>
                  <a:pt x="201561" y="865239"/>
                  <a:pt x="157316" y="1022555"/>
                </a:cubicBezTo>
                <a:cubicBezTo>
                  <a:pt x="113071" y="1179871"/>
                  <a:pt x="56535" y="1302774"/>
                  <a:pt x="0" y="1425678"/>
                </a:cubicBezTo>
              </a:path>
            </a:pathLst>
          </a:cu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Freeform 91"/>
          <p:cNvSpPr/>
          <p:nvPr/>
        </p:nvSpPr>
        <p:spPr>
          <a:xfrm>
            <a:off x="2182761" y="5466735"/>
            <a:ext cx="629265" cy="757084"/>
          </a:xfrm>
          <a:custGeom>
            <a:avLst/>
            <a:gdLst>
              <a:gd name="connsiteX0" fmla="*/ 629265 w 629265"/>
              <a:gd name="connsiteY0" fmla="*/ 757084 h 757084"/>
              <a:gd name="connsiteX1" fmla="*/ 324465 w 629265"/>
              <a:gd name="connsiteY1" fmla="*/ 530942 h 757084"/>
              <a:gd name="connsiteX2" fmla="*/ 58994 w 629265"/>
              <a:gd name="connsiteY2" fmla="*/ 167149 h 757084"/>
              <a:gd name="connsiteX3" fmla="*/ 0 w 629265"/>
              <a:gd name="connsiteY3" fmla="*/ 0 h 757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9265" h="757084">
                <a:moveTo>
                  <a:pt x="629265" y="757084"/>
                </a:moveTo>
                <a:cubicBezTo>
                  <a:pt x="524387" y="693174"/>
                  <a:pt x="419510" y="629264"/>
                  <a:pt x="324465" y="530942"/>
                </a:cubicBezTo>
                <a:cubicBezTo>
                  <a:pt x="229420" y="432620"/>
                  <a:pt x="113072" y="255639"/>
                  <a:pt x="58994" y="167149"/>
                </a:cubicBezTo>
                <a:cubicBezTo>
                  <a:pt x="4917" y="78659"/>
                  <a:pt x="2458" y="39329"/>
                  <a:pt x="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 92"/>
          <p:cNvSpPr/>
          <p:nvPr/>
        </p:nvSpPr>
        <p:spPr>
          <a:xfrm>
            <a:off x="2202426" y="5388077"/>
            <a:ext cx="698090" cy="39329"/>
          </a:xfrm>
          <a:custGeom>
            <a:avLst/>
            <a:gdLst>
              <a:gd name="connsiteX0" fmla="*/ 698090 w 698090"/>
              <a:gd name="connsiteY0" fmla="*/ 39329 h 39329"/>
              <a:gd name="connsiteX1" fmla="*/ 393290 w 698090"/>
              <a:gd name="connsiteY1" fmla="*/ 19665 h 39329"/>
              <a:gd name="connsiteX2" fmla="*/ 0 w 698090"/>
              <a:gd name="connsiteY2" fmla="*/ 0 h 39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8090" h="39329">
                <a:moveTo>
                  <a:pt x="698090" y="39329"/>
                </a:moveTo>
                <a:lnTo>
                  <a:pt x="393290" y="19665"/>
                </a:lnTo>
                <a:lnTo>
                  <a:pt x="0" y="0"/>
                </a:ln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2212258" y="5063613"/>
            <a:ext cx="599768" cy="235974"/>
          </a:xfrm>
          <a:custGeom>
            <a:avLst/>
            <a:gdLst>
              <a:gd name="connsiteX0" fmla="*/ 599768 w 599768"/>
              <a:gd name="connsiteY0" fmla="*/ 0 h 235974"/>
              <a:gd name="connsiteX1" fmla="*/ 403123 w 599768"/>
              <a:gd name="connsiteY1" fmla="*/ 58993 h 235974"/>
              <a:gd name="connsiteX2" fmla="*/ 117987 w 599768"/>
              <a:gd name="connsiteY2" fmla="*/ 157316 h 235974"/>
              <a:gd name="connsiteX3" fmla="*/ 0 w 599768"/>
              <a:gd name="connsiteY3" fmla="*/ 235974 h 235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9768" h="235974">
                <a:moveTo>
                  <a:pt x="599768" y="0"/>
                </a:moveTo>
                <a:cubicBezTo>
                  <a:pt x="535039" y="19664"/>
                  <a:pt x="483420" y="32774"/>
                  <a:pt x="403123" y="58993"/>
                </a:cubicBezTo>
                <a:cubicBezTo>
                  <a:pt x="322826" y="85212"/>
                  <a:pt x="185174" y="127819"/>
                  <a:pt x="117987" y="157316"/>
                </a:cubicBezTo>
                <a:cubicBezTo>
                  <a:pt x="50800" y="186813"/>
                  <a:pt x="25400" y="211393"/>
                  <a:pt x="0" y="235974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 94"/>
          <p:cNvSpPr/>
          <p:nvPr/>
        </p:nvSpPr>
        <p:spPr>
          <a:xfrm>
            <a:off x="1730477" y="5496232"/>
            <a:ext cx="304800" cy="511278"/>
          </a:xfrm>
          <a:custGeom>
            <a:avLst/>
            <a:gdLst>
              <a:gd name="connsiteX0" fmla="*/ 0 w 304800"/>
              <a:gd name="connsiteY0" fmla="*/ 511278 h 511278"/>
              <a:gd name="connsiteX1" fmla="*/ 78658 w 304800"/>
              <a:gd name="connsiteY1" fmla="*/ 304800 h 511278"/>
              <a:gd name="connsiteX2" fmla="*/ 206478 w 304800"/>
              <a:gd name="connsiteY2" fmla="*/ 127820 h 511278"/>
              <a:gd name="connsiteX3" fmla="*/ 304800 w 304800"/>
              <a:gd name="connsiteY3" fmla="*/ 0 h 511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" h="511278">
                <a:moveTo>
                  <a:pt x="0" y="511278"/>
                </a:moveTo>
                <a:cubicBezTo>
                  <a:pt x="22122" y="439994"/>
                  <a:pt x="44245" y="368710"/>
                  <a:pt x="78658" y="304800"/>
                </a:cubicBezTo>
                <a:cubicBezTo>
                  <a:pt x="113071" y="240890"/>
                  <a:pt x="168788" y="178620"/>
                  <a:pt x="206478" y="127820"/>
                </a:cubicBezTo>
                <a:cubicBezTo>
                  <a:pt x="244168" y="77020"/>
                  <a:pt x="274484" y="38510"/>
                  <a:pt x="30480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Freeform 96"/>
          <p:cNvSpPr/>
          <p:nvPr/>
        </p:nvSpPr>
        <p:spPr>
          <a:xfrm>
            <a:off x="1573161" y="5378245"/>
            <a:ext cx="471949" cy="324465"/>
          </a:xfrm>
          <a:custGeom>
            <a:avLst/>
            <a:gdLst>
              <a:gd name="connsiteX0" fmla="*/ 0 w 471949"/>
              <a:gd name="connsiteY0" fmla="*/ 324465 h 324465"/>
              <a:gd name="connsiteX1" fmla="*/ 127820 w 471949"/>
              <a:gd name="connsiteY1" fmla="*/ 176981 h 324465"/>
              <a:gd name="connsiteX2" fmla="*/ 363794 w 471949"/>
              <a:gd name="connsiteY2" fmla="*/ 29497 h 324465"/>
              <a:gd name="connsiteX3" fmla="*/ 471949 w 471949"/>
              <a:gd name="connsiteY3" fmla="*/ 0 h 324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1949" h="324465">
                <a:moveTo>
                  <a:pt x="0" y="324465"/>
                </a:moveTo>
                <a:cubicBezTo>
                  <a:pt x="33594" y="275303"/>
                  <a:pt x="67188" y="226142"/>
                  <a:pt x="127820" y="176981"/>
                </a:cubicBezTo>
                <a:cubicBezTo>
                  <a:pt x="188452" y="127820"/>
                  <a:pt x="306439" y="58994"/>
                  <a:pt x="363794" y="29497"/>
                </a:cubicBezTo>
                <a:cubicBezTo>
                  <a:pt x="421149" y="0"/>
                  <a:pt x="446549" y="0"/>
                  <a:pt x="471949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Freeform 102"/>
          <p:cNvSpPr/>
          <p:nvPr/>
        </p:nvSpPr>
        <p:spPr>
          <a:xfrm>
            <a:off x="3736258" y="5456903"/>
            <a:ext cx="167148" cy="678426"/>
          </a:xfrm>
          <a:custGeom>
            <a:avLst/>
            <a:gdLst>
              <a:gd name="connsiteX0" fmla="*/ 167148 w 167148"/>
              <a:gd name="connsiteY0" fmla="*/ 0 h 678426"/>
              <a:gd name="connsiteX1" fmla="*/ 108155 w 167148"/>
              <a:gd name="connsiteY1" fmla="*/ 176981 h 678426"/>
              <a:gd name="connsiteX2" fmla="*/ 19665 w 167148"/>
              <a:gd name="connsiteY2" fmla="*/ 550607 h 678426"/>
              <a:gd name="connsiteX3" fmla="*/ 0 w 167148"/>
              <a:gd name="connsiteY3" fmla="*/ 678426 h 678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148" h="678426">
                <a:moveTo>
                  <a:pt x="167148" y="0"/>
                </a:moveTo>
                <a:cubicBezTo>
                  <a:pt x="149942" y="42606"/>
                  <a:pt x="132736" y="85213"/>
                  <a:pt x="108155" y="176981"/>
                </a:cubicBezTo>
                <a:cubicBezTo>
                  <a:pt x="83575" y="268749"/>
                  <a:pt x="37691" y="467033"/>
                  <a:pt x="19665" y="550607"/>
                </a:cubicBezTo>
                <a:cubicBezTo>
                  <a:pt x="1639" y="634181"/>
                  <a:pt x="819" y="656303"/>
                  <a:pt x="0" y="678426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Freeform 104"/>
          <p:cNvSpPr/>
          <p:nvPr/>
        </p:nvSpPr>
        <p:spPr>
          <a:xfrm>
            <a:off x="3106994" y="5663381"/>
            <a:ext cx="481780" cy="511277"/>
          </a:xfrm>
          <a:custGeom>
            <a:avLst/>
            <a:gdLst>
              <a:gd name="connsiteX0" fmla="*/ 0 w 481780"/>
              <a:gd name="connsiteY0" fmla="*/ 0 h 511277"/>
              <a:gd name="connsiteX1" fmla="*/ 186812 w 481780"/>
              <a:gd name="connsiteY1" fmla="*/ 186813 h 511277"/>
              <a:gd name="connsiteX2" fmla="*/ 481780 w 481780"/>
              <a:gd name="connsiteY2" fmla="*/ 511277 h 511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1780" h="511277">
                <a:moveTo>
                  <a:pt x="0" y="0"/>
                </a:moveTo>
                <a:cubicBezTo>
                  <a:pt x="53257" y="50800"/>
                  <a:pt x="106515" y="101600"/>
                  <a:pt x="186812" y="186813"/>
                </a:cubicBezTo>
                <a:cubicBezTo>
                  <a:pt x="267109" y="272026"/>
                  <a:pt x="374444" y="391651"/>
                  <a:pt x="481780" y="511277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Freeform 106"/>
          <p:cNvSpPr/>
          <p:nvPr/>
        </p:nvSpPr>
        <p:spPr>
          <a:xfrm>
            <a:off x="3775587" y="6302477"/>
            <a:ext cx="707923" cy="117988"/>
          </a:xfrm>
          <a:custGeom>
            <a:avLst/>
            <a:gdLst>
              <a:gd name="connsiteX0" fmla="*/ 707923 w 707923"/>
              <a:gd name="connsiteY0" fmla="*/ 117988 h 117988"/>
              <a:gd name="connsiteX1" fmla="*/ 550607 w 707923"/>
              <a:gd name="connsiteY1" fmla="*/ 78658 h 117988"/>
              <a:gd name="connsiteX2" fmla="*/ 324465 w 707923"/>
              <a:gd name="connsiteY2" fmla="*/ 58994 h 117988"/>
              <a:gd name="connsiteX3" fmla="*/ 147484 w 707923"/>
              <a:gd name="connsiteY3" fmla="*/ 39329 h 117988"/>
              <a:gd name="connsiteX4" fmla="*/ 0 w 707923"/>
              <a:gd name="connsiteY4" fmla="*/ 0 h 117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923" h="117988">
                <a:moveTo>
                  <a:pt x="707923" y="117988"/>
                </a:moveTo>
                <a:cubicBezTo>
                  <a:pt x="661220" y="103239"/>
                  <a:pt x="614517" y="88490"/>
                  <a:pt x="550607" y="78658"/>
                </a:cubicBezTo>
                <a:cubicBezTo>
                  <a:pt x="486697" y="68826"/>
                  <a:pt x="391652" y="65549"/>
                  <a:pt x="324465" y="58994"/>
                </a:cubicBezTo>
                <a:cubicBezTo>
                  <a:pt x="257278" y="52439"/>
                  <a:pt x="201561" y="49161"/>
                  <a:pt x="147484" y="39329"/>
                </a:cubicBezTo>
                <a:cubicBezTo>
                  <a:pt x="93407" y="29497"/>
                  <a:pt x="46703" y="14748"/>
                  <a:pt x="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Freeform 107"/>
          <p:cNvSpPr/>
          <p:nvPr/>
        </p:nvSpPr>
        <p:spPr>
          <a:xfrm>
            <a:off x="2989006" y="6292645"/>
            <a:ext cx="589936" cy="98323"/>
          </a:xfrm>
          <a:custGeom>
            <a:avLst/>
            <a:gdLst>
              <a:gd name="connsiteX0" fmla="*/ 0 w 589936"/>
              <a:gd name="connsiteY0" fmla="*/ 98323 h 98323"/>
              <a:gd name="connsiteX1" fmla="*/ 147484 w 589936"/>
              <a:gd name="connsiteY1" fmla="*/ 78658 h 98323"/>
              <a:gd name="connsiteX2" fmla="*/ 422788 w 589936"/>
              <a:gd name="connsiteY2" fmla="*/ 49161 h 98323"/>
              <a:gd name="connsiteX3" fmla="*/ 589936 w 589936"/>
              <a:gd name="connsiteY3" fmla="*/ 0 h 98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9936" h="98323">
                <a:moveTo>
                  <a:pt x="0" y="98323"/>
                </a:moveTo>
                <a:lnTo>
                  <a:pt x="147484" y="78658"/>
                </a:lnTo>
                <a:cubicBezTo>
                  <a:pt x="217949" y="70464"/>
                  <a:pt x="349046" y="62271"/>
                  <a:pt x="422788" y="49161"/>
                </a:cubicBezTo>
                <a:cubicBezTo>
                  <a:pt x="496530" y="36051"/>
                  <a:pt x="543233" y="18025"/>
                  <a:pt x="589936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Freeform 108"/>
          <p:cNvSpPr/>
          <p:nvPr/>
        </p:nvSpPr>
        <p:spPr>
          <a:xfrm>
            <a:off x="4021394" y="5214374"/>
            <a:ext cx="825909" cy="45884"/>
          </a:xfrm>
          <a:custGeom>
            <a:avLst/>
            <a:gdLst>
              <a:gd name="connsiteX0" fmla="*/ 0 w 825909"/>
              <a:gd name="connsiteY0" fmla="*/ 45884 h 45884"/>
              <a:gd name="connsiteX1" fmla="*/ 344129 w 825909"/>
              <a:gd name="connsiteY1" fmla="*/ 6555 h 45884"/>
              <a:gd name="connsiteX2" fmla="*/ 825909 w 825909"/>
              <a:gd name="connsiteY2" fmla="*/ 6555 h 4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5909" h="45884">
                <a:moveTo>
                  <a:pt x="0" y="45884"/>
                </a:moveTo>
                <a:cubicBezTo>
                  <a:pt x="103239" y="29497"/>
                  <a:pt x="206478" y="13110"/>
                  <a:pt x="344129" y="6555"/>
                </a:cubicBezTo>
                <a:cubicBezTo>
                  <a:pt x="481781" y="0"/>
                  <a:pt x="653845" y="3277"/>
                  <a:pt x="825909" y="6555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/>
          <p:cNvSpPr/>
          <p:nvPr/>
        </p:nvSpPr>
        <p:spPr>
          <a:xfrm>
            <a:off x="4375355" y="5358581"/>
            <a:ext cx="491613" cy="599767"/>
          </a:xfrm>
          <a:custGeom>
            <a:avLst/>
            <a:gdLst>
              <a:gd name="connsiteX0" fmla="*/ 0 w 491613"/>
              <a:gd name="connsiteY0" fmla="*/ 599767 h 599767"/>
              <a:gd name="connsiteX1" fmla="*/ 265471 w 491613"/>
              <a:gd name="connsiteY1" fmla="*/ 324464 h 599767"/>
              <a:gd name="connsiteX2" fmla="*/ 491613 w 491613"/>
              <a:gd name="connsiteY2" fmla="*/ 0 h 599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1613" h="599767">
                <a:moveTo>
                  <a:pt x="0" y="599767"/>
                </a:moveTo>
                <a:cubicBezTo>
                  <a:pt x="91768" y="512096"/>
                  <a:pt x="183536" y="424425"/>
                  <a:pt x="265471" y="324464"/>
                </a:cubicBezTo>
                <a:cubicBezTo>
                  <a:pt x="347406" y="224503"/>
                  <a:pt x="419509" y="112251"/>
                  <a:pt x="491613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Freeform 110"/>
          <p:cNvSpPr/>
          <p:nvPr/>
        </p:nvSpPr>
        <p:spPr>
          <a:xfrm>
            <a:off x="4778477" y="5338916"/>
            <a:ext cx="176981" cy="983226"/>
          </a:xfrm>
          <a:custGeom>
            <a:avLst/>
            <a:gdLst>
              <a:gd name="connsiteX0" fmla="*/ 0 w 176981"/>
              <a:gd name="connsiteY0" fmla="*/ 983226 h 983226"/>
              <a:gd name="connsiteX1" fmla="*/ 127820 w 176981"/>
              <a:gd name="connsiteY1" fmla="*/ 471949 h 983226"/>
              <a:gd name="connsiteX2" fmla="*/ 176981 w 176981"/>
              <a:gd name="connsiteY2" fmla="*/ 0 h 983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1" h="983226">
                <a:moveTo>
                  <a:pt x="0" y="983226"/>
                </a:moveTo>
                <a:cubicBezTo>
                  <a:pt x="49161" y="809523"/>
                  <a:pt x="98323" y="635820"/>
                  <a:pt x="127820" y="471949"/>
                </a:cubicBezTo>
                <a:cubicBezTo>
                  <a:pt x="157317" y="308078"/>
                  <a:pt x="167149" y="154039"/>
                  <a:pt x="176981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Freeform 111"/>
          <p:cNvSpPr/>
          <p:nvPr/>
        </p:nvSpPr>
        <p:spPr>
          <a:xfrm>
            <a:off x="5014452" y="5309419"/>
            <a:ext cx="175341" cy="983226"/>
          </a:xfrm>
          <a:custGeom>
            <a:avLst/>
            <a:gdLst>
              <a:gd name="connsiteX0" fmla="*/ 117987 w 175341"/>
              <a:gd name="connsiteY0" fmla="*/ 983226 h 983226"/>
              <a:gd name="connsiteX1" fmla="*/ 167148 w 175341"/>
              <a:gd name="connsiteY1" fmla="*/ 658762 h 983226"/>
              <a:gd name="connsiteX2" fmla="*/ 147483 w 175341"/>
              <a:gd name="connsiteY2" fmla="*/ 324465 h 983226"/>
              <a:gd name="connsiteX3" fmla="*/ 0 w 175341"/>
              <a:gd name="connsiteY3" fmla="*/ 0 h 983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341" h="983226">
                <a:moveTo>
                  <a:pt x="117987" y="983226"/>
                </a:moveTo>
                <a:cubicBezTo>
                  <a:pt x="140109" y="875890"/>
                  <a:pt x="162232" y="768555"/>
                  <a:pt x="167148" y="658762"/>
                </a:cubicBezTo>
                <a:cubicBezTo>
                  <a:pt x="172064" y="548969"/>
                  <a:pt x="175341" y="434259"/>
                  <a:pt x="147483" y="324465"/>
                </a:cubicBezTo>
                <a:cubicBezTo>
                  <a:pt x="119625" y="214671"/>
                  <a:pt x="59812" y="107335"/>
                  <a:pt x="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Freeform 112"/>
          <p:cNvSpPr/>
          <p:nvPr/>
        </p:nvSpPr>
        <p:spPr>
          <a:xfrm>
            <a:off x="4984955" y="5160296"/>
            <a:ext cx="412955" cy="31136"/>
          </a:xfrm>
          <a:custGeom>
            <a:avLst/>
            <a:gdLst>
              <a:gd name="connsiteX0" fmla="*/ 412955 w 412955"/>
              <a:gd name="connsiteY0" fmla="*/ 21304 h 31136"/>
              <a:gd name="connsiteX1" fmla="*/ 176980 w 412955"/>
              <a:gd name="connsiteY1" fmla="*/ 1639 h 31136"/>
              <a:gd name="connsiteX2" fmla="*/ 0 w 412955"/>
              <a:gd name="connsiteY2" fmla="*/ 31136 h 31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2955" h="31136">
                <a:moveTo>
                  <a:pt x="412955" y="21304"/>
                </a:moveTo>
                <a:cubicBezTo>
                  <a:pt x="329380" y="10652"/>
                  <a:pt x="245806" y="0"/>
                  <a:pt x="176980" y="1639"/>
                </a:cubicBezTo>
                <a:cubicBezTo>
                  <a:pt x="108154" y="3278"/>
                  <a:pt x="54077" y="17207"/>
                  <a:pt x="0" y="31136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Freeform 113"/>
          <p:cNvSpPr/>
          <p:nvPr/>
        </p:nvSpPr>
        <p:spPr>
          <a:xfrm>
            <a:off x="4847302" y="4965290"/>
            <a:ext cx="67597" cy="216310"/>
          </a:xfrm>
          <a:custGeom>
            <a:avLst/>
            <a:gdLst>
              <a:gd name="connsiteX0" fmla="*/ 0 w 58994"/>
              <a:gd name="connsiteY0" fmla="*/ 0 h 147484"/>
              <a:gd name="connsiteX1" fmla="*/ 58994 w 58994"/>
              <a:gd name="connsiteY1" fmla="*/ 147484 h 147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8994" h="147484">
                <a:moveTo>
                  <a:pt x="0" y="0"/>
                </a:moveTo>
                <a:lnTo>
                  <a:pt x="58994" y="147484"/>
                </a:ln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Freeform 114"/>
          <p:cNvSpPr/>
          <p:nvPr/>
        </p:nvSpPr>
        <p:spPr>
          <a:xfrm>
            <a:off x="5535561" y="5417574"/>
            <a:ext cx="737420" cy="811161"/>
          </a:xfrm>
          <a:custGeom>
            <a:avLst/>
            <a:gdLst>
              <a:gd name="connsiteX0" fmla="*/ 737420 w 737420"/>
              <a:gd name="connsiteY0" fmla="*/ 0 h 811161"/>
              <a:gd name="connsiteX1" fmla="*/ 452284 w 737420"/>
              <a:gd name="connsiteY1" fmla="*/ 481781 h 811161"/>
              <a:gd name="connsiteX2" fmla="*/ 167149 w 737420"/>
              <a:gd name="connsiteY2" fmla="*/ 757084 h 811161"/>
              <a:gd name="connsiteX3" fmla="*/ 0 w 737420"/>
              <a:gd name="connsiteY3" fmla="*/ 806245 h 811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7420" h="811161">
                <a:moveTo>
                  <a:pt x="737420" y="0"/>
                </a:moveTo>
                <a:cubicBezTo>
                  <a:pt x="642374" y="177800"/>
                  <a:pt x="547329" y="355600"/>
                  <a:pt x="452284" y="481781"/>
                </a:cubicBezTo>
                <a:cubicBezTo>
                  <a:pt x="357239" y="607962"/>
                  <a:pt x="242530" y="703007"/>
                  <a:pt x="167149" y="757084"/>
                </a:cubicBezTo>
                <a:cubicBezTo>
                  <a:pt x="91768" y="811161"/>
                  <a:pt x="45884" y="808703"/>
                  <a:pt x="0" y="806245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Freeform 115"/>
          <p:cNvSpPr/>
          <p:nvPr/>
        </p:nvSpPr>
        <p:spPr>
          <a:xfrm>
            <a:off x="5466735" y="5525729"/>
            <a:ext cx="50801" cy="580103"/>
          </a:xfrm>
          <a:custGeom>
            <a:avLst/>
            <a:gdLst>
              <a:gd name="connsiteX0" fmla="*/ 0 w 50801"/>
              <a:gd name="connsiteY0" fmla="*/ 0 h 580103"/>
              <a:gd name="connsiteX1" fmla="*/ 49162 w 50801"/>
              <a:gd name="connsiteY1" fmla="*/ 196645 h 580103"/>
              <a:gd name="connsiteX2" fmla="*/ 9833 w 50801"/>
              <a:gd name="connsiteY2" fmla="*/ 580103 h 580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01" h="580103">
                <a:moveTo>
                  <a:pt x="0" y="0"/>
                </a:moveTo>
                <a:cubicBezTo>
                  <a:pt x="23761" y="49980"/>
                  <a:pt x="47523" y="99961"/>
                  <a:pt x="49162" y="196645"/>
                </a:cubicBezTo>
                <a:cubicBezTo>
                  <a:pt x="50801" y="293329"/>
                  <a:pt x="30317" y="436716"/>
                  <a:pt x="9833" y="580103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Freeform 116"/>
          <p:cNvSpPr/>
          <p:nvPr/>
        </p:nvSpPr>
        <p:spPr>
          <a:xfrm>
            <a:off x="5191432" y="6312310"/>
            <a:ext cx="186813" cy="117987"/>
          </a:xfrm>
          <a:custGeom>
            <a:avLst/>
            <a:gdLst>
              <a:gd name="connsiteX0" fmla="*/ 0 w 186813"/>
              <a:gd name="connsiteY0" fmla="*/ 117987 h 117987"/>
              <a:gd name="connsiteX1" fmla="*/ 108155 w 186813"/>
              <a:gd name="connsiteY1" fmla="*/ 78658 h 117987"/>
              <a:gd name="connsiteX2" fmla="*/ 186813 w 186813"/>
              <a:gd name="connsiteY2" fmla="*/ 0 h 117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813" h="117987">
                <a:moveTo>
                  <a:pt x="0" y="117987"/>
                </a:moveTo>
                <a:cubicBezTo>
                  <a:pt x="38510" y="108154"/>
                  <a:pt x="77020" y="98322"/>
                  <a:pt x="108155" y="78658"/>
                </a:cubicBezTo>
                <a:cubicBezTo>
                  <a:pt x="139290" y="58994"/>
                  <a:pt x="163051" y="29497"/>
                  <a:pt x="186813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6819900" y="4724400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hase space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762000" y="6134100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sin 1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6286500" y="6324600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sin 4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890280" y="4425434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sin 3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2324100" y="6488668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sin 2</a:t>
            </a:r>
          </a:p>
        </p:txBody>
      </p:sp>
      <p:cxnSp>
        <p:nvCxnSpPr>
          <p:cNvPr id="128" name="Straight Arrow Connector 127"/>
          <p:cNvCxnSpPr>
            <a:stCxn id="118" idx="1"/>
          </p:cNvCxnSpPr>
          <p:nvPr/>
        </p:nvCxnSpPr>
        <p:spPr>
          <a:xfrm rot="10800000" flipV="1">
            <a:off x="6210300" y="4909066"/>
            <a:ext cx="609600" cy="272534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2057400" y="5295900"/>
            <a:ext cx="114300" cy="1143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5410200" y="6134100"/>
            <a:ext cx="114300" cy="1143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876800" y="5219700"/>
            <a:ext cx="114300" cy="1143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3619500" y="6172200"/>
            <a:ext cx="114300" cy="1143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1607103" y="6007510"/>
            <a:ext cx="564597" cy="294967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22" idx="3"/>
          </p:cNvCxnSpPr>
          <p:nvPr/>
        </p:nvCxnSpPr>
        <p:spPr>
          <a:xfrm flipV="1">
            <a:off x="3169203" y="6430297"/>
            <a:ext cx="564597" cy="243037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6108200" y="5958348"/>
            <a:ext cx="324645" cy="411120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4434349" y="4724400"/>
            <a:ext cx="412953" cy="319548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45309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1190527" y="1084868"/>
            <a:ext cx="6090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current associative memories learn by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embedding the desired</a:t>
            </a:r>
          </a:p>
          <a:p>
            <a:r>
              <a:rPr lang="en-US" u="sng" dirty="0">
                <a:latin typeface="Times New Roman" pitchFamily="18" charset="0"/>
                <a:cs typeface="Times New Roman" pitchFamily="18" charset="0"/>
              </a:rPr>
              <a:t>memory patterns as attractor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of the network dynamics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266727" y="2342168"/>
            <a:ext cx="622478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Given an initial pattern,         , the network relaxes to the attractor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whose basin of attraction includes         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     →  pattern comple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           pattern recall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54713"/>
              </p:ext>
            </p:extLst>
          </p:nvPr>
        </p:nvGraphicFramePr>
        <p:xfrm>
          <a:off x="3552727" y="2342168"/>
          <a:ext cx="475129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2" name="Equation" r:id="rId4" imgW="304560" imgH="215640" progId="Equation.3">
                  <p:embed/>
                </p:oleObj>
              </mc:Choice>
              <mc:Fallback>
                <p:oleObj name="Equation" r:id="rId4" imgW="304560" imgH="2156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727" y="2342168"/>
                        <a:ext cx="475129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88564"/>
              </p:ext>
            </p:extLst>
          </p:nvPr>
        </p:nvGraphicFramePr>
        <p:xfrm>
          <a:off x="4695727" y="2608868"/>
          <a:ext cx="4746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3" name="Equation" r:id="rId6" imgW="304560" imgH="215640" progId="Equation.3">
                  <p:embed/>
                </p:oleObj>
              </mc:Choice>
              <mc:Fallback>
                <p:oleObj name="Equation" r:id="rId6" imgW="304560" imgH="215640" progId="Equation.3">
                  <p:embed/>
                  <p:pic>
                    <p:nvPicPr>
                      <p:cNvPr id="125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727" y="2608868"/>
                        <a:ext cx="4746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495327" y="4056668"/>
            <a:ext cx="650274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Times New Roman" pitchFamily="18" charset="0"/>
                <a:cs typeface="Times New Roman" pitchFamily="18" charset="0"/>
              </a:rPr>
              <a:t>Hazard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u="sng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         may not be in the desired BOA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 The system may have unwanted attractors (spurious memories)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17006"/>
              </p:ext>
            </p:extLst>
          </p:nvPr>
        </p:nvGraphicFramePr>
        <p:xfrm>
          <a:off x="1952527" y="4628168"/>
          <a:ext cx="4746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4" name="Equation" r:id="rId7" imgW="304560" imgH="215640" progId="Equation.3">
                  <p:embed/>
                </p:oleObj>
              </mc:Choice>
              <mc:Fallback>
                <p:oleObj name="Equation" r:id="rId7" imgW="304560" imgH="215640" progId="Equation.3">
                  <p:embed/>
                  <p:pic>
                    <p:nvPicPr>
                      <p:cNvPr id="125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27" y="4628168"/>
                        <a:ext cx="4746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9183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990600" y="5312397"/>
            <a:ext cx="6477000" cy="10287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912485" y="656131"/>
            <a:ext cx="2707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Dynamic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19100" y="1121397"/>
            <a:ext cx="230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ynchronous Updating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67802"/>
              </p:ext>
            </p:extLst>
          </p:nvPr>
        </p:nvGraphicFramePr>
        <p:xfrm>
          <a:off x="1416050" y="1625600"/>
          <a:ext cx="2135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96"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625600"/>
                        <a:ext cx="2135188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28085"/>
              </p:ext>
            </p:extLst>
          </p:nvPr>
        </p:nvGraphicFramePr>
        <p:xfrm>
          <a:off x="1562100" y="2150097"/>
          <a:ext cx="257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97" name="Equation" r:id="rId6" imgW="164880" imgH="228600" progId="Equation.3">
                  <p:embed/>
                </p:oleObj>
              </mc:Choice>
              <mc:Fallback>
                <p:oleObj name="Equation" r:id="rId6" imgW="164880" imgH="228600" progId="Equation.3">
                  <p:embed/>
                  <p:pic>
                    <p:nvPicPr>
                      <p:cNvPr id="125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50097"/>
                        <a:ext cx="2571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" y="2150097"/>
            <a:ext cx="4782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.e.  all      are updated in parallel at the same time</a:t>
            </a:r>
          </a:p>
        </p:txBody>
      </p:sp>
      <p:graphicFrame>
        <p:nvGraphicFramePr>
          <p:cNvPr id="1269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45374"/>
              </p:ext>
            </p:extLst>
          </p:nvPr>
        </p:nvGraphicFramePr>
        <p:xfrm>
          <a:off x="1385888" y="2692400"/>
          <a:ext cx="2314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98" name="Equation" r:id="rId8" imgW="1485720" imgH="279360" progId="Equation.DSMT4">
                  <p:embed/>
                </p:oleObj>
              </mc:Choice>
              <mc:Fallback>
                <p:oleObj name="Equation" r:id="rId8" imgW="1485720" imgH="279360" progId="Equation.DSMT4">
                  <p:embed/>
                  <p:pic>
                    <p:nvPicPr>
                      <p:cNvPr id="1269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692400"/>
                        <a:ext cx="23145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141117"/>
              </p:ext>
            </p:extLst>
          </p:nvPr>
        </p:nvGraphicFramePr>
        <p:xfrm>
          <a:off x="4229100" y="1311897"/>
          <a:ext cx="16414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99" name="Equation" r:id="rId10" imgW="1054080" imgH="253800" progId="Equation.3">
                  <p:embed/>
                </p:oleObj>
              </mc:Choice>
              <mc:Fallback>
                <p:oleObj name="Equation" r:id="rId10" imgW="1054080" imgH="253800" progId="Equation.3">
                  <p:embed/>
                  <p:pic>
                    <p:nvPicPr>
                      <p:cNvPr id="1269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311897"/>
                        <a:ext cx="16414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4800" y="3369297"/>
            <a:ext cx="692151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ynchronous updating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Bits are updated one at a time, in random order or sequentially.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	  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→ we no longer have strict synchronous time indexed b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90600" y="5350497"/>
            <a:ext cx="6385081" cy="10002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a recurrent network with                              (symmetric network)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Synchronous update → fixed point or 2-cycle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Asynchronous update → fixed point   </a:t>
            </a: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10223"/>
              </p:ext>
            </p:extLst>
          </p:nvPr>
        </p:nvGraphicFramePr>
        <p:xfrm>
          <a:off x="3695700" y="5388597"/>
          <a:ext cx="14636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00" name="Equation" r:id="rId12" imgW="939600" imgH="241200" progId="Equation.3">
                  <p:embed/>
                </p:oleObj>
              </mc:Choice>
              <mc:Fallback>
                <p:oleObj name="Equation" r:id="rId12" imgW="939600" imgH="241200" progId="Equation.3">
                  <p:embed/>
                  <p:pic>
                    <p:nvPicPr>
                      <p:cNvPr id="126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388597"/>
                        <a:ext cx="14636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6328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332412" y="640015"/>
            <a:ext cx="44791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screte-Time Hopfield Network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88158"/>
              </p:ext>
            </p:extLst>
          </p:nvPr>
        </p:nvGraphicFramePr>
        <p:xfrm>
          <a:off x="1067719" y="1235030"/>
          <a:ext cx="268165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0" name="Equation" r:id="rId4" imgW="1549080" imgH="660240" progId="Equation.3">
                  <p:embed/>
                </p:oleObj>
              </mc:Choice>
              <mc:Fallback>
                <p:oleObj name="Equation" r:id="rId4" imgW="1549080" imgH="6602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719" y="1235030"/>
                        <a:ext cx="268165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18750"/>
              </p:ext>
            </p:extLst>
          </p:nvPr>
        </p:nvGraphicFramePr>
        <p:xfrm>
          <a:off x="4831409" y="1563943"/>
          <a:ext cx="16922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1" name="Equation" r:id="rId6" imgW="977760" imgH="241200" progId="Equation.3">
                  <p:embed/>
                </p:oleObj>
              </mc:Choice>
              <mc:Fallback>
                <p:oleObj name="Equation" r:id="rId6" imgW="977760" imgH="241200" progId="Equation.3">
                  <p:embed/>
                  <p:pic>
                    <p:nvPicPr>
                      <p:cNvPr id="136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409" y="1563943"/>
                        <a:ext cx="16922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90674" y="2549950"/>
            <a:ext cx="1252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r, defining</a:t>
            </a:r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17750"/>
              </p:ext>
            </p:extLst>
          </p:nvPr>
        </p:nvGraphicFramePr>
        <p:xfrm>
          <a:off x="1895574" y="2816650"/>
          <a:ext cx="3848099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2" name="Equation" r:id="rId8" imgW="2412720" imgH="1625400" progId="Equation.3">
                  <p:embed/>
                </p:oleObj>
              </mc:Choice>
              <mc:Fallback>
                <p:oleObj name="Equation" r:id="rId8" imgW="2412720" imgH="1625400" progId="Equation.3">
                  <p:embed/>
                  <p:pic>
                    <p:nvPicPr>
                      <p:cNvPr id="136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574" y="2816650"/>
                        <a:ext cx="3848099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40583"/>
              </p:ext>
            </p:extLst>
          </p:nvPr>
        </p:nvGraphicFramePr>
        <p:xfrm>
          <a:off x="2009875" y="5216950"/>
          <a:ext cx="3543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3" name="Equation" r:id="rId10" imgW="1473120" imgH="482400" progId="Equation.3">
                  <p:embed/>
                </p:oleObj>
              </mc:Choice>
              <mc:Fallback>
                <p:oleObj name="Equation" r:id="rId10" imgW="1473120" imgH="482400" progId="Equation.3">
                  <p:embed/>
                  <p:pic>
                    <p:nvPicPr>
                      <p:cNvPr id="136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875" y="5216950"/>
                        <a:ext cx="35433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38974" y="5216950"/>
            <a:ext cx="1563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dentity matrix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5515074" y="5597950"/>
            <a:ext cx="6477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871284" y="1772700"/>
            <a:ext cx="8001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70177"/>
              </p:ext>
            </p:extLst>
          </p:nvPr>
        </p:nvGraphicFramePr>
        <p:xfrm>
          <a:off x="2009874" y="6131350"/>
          <a:ext cx="2667000" cy="38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4" name="Equation" r:id="rId12" imgW="1307880" imgH="241200" progId="Equation.3">
                  <p:embed/>
                </p:oleObj>
              </mc:Choice>
              <mc:Fallback>
                <p:oleObj name="Equation" r:id="rId12" imgW="1307880" imgH="241200" progId="Equation.3">
                  <p:embed/>
                  <p:pic>
                    <p:nvPicPr>
                      <p:cNvPr id="136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874" y="6131350"/>
                        <a:ext cx="2667000" cy="382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314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1000027" y="2683890"/>
            <a:ext cx="2628900" cy="1714500"/>
          </a:xfrm>
          <a:prstGeom prst="ellipse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297680" y="640391"/>
            <a:ext cx="2858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sociative Memor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0540" y="1280024"/>
            <a:ext cx="4371774" cy="369332"/>
          </a:xfrm>
          <a:prstGeom prst="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 memory which stores items by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associa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33327" y="1769490"/>
            <a:ext cx="2678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.g.     names             face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28627" y="298869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mell               taste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104927" y="1959990"/>
            <a:ext cx="571500" cy="1588"/>
          </a:xfrm>
          <a:prstGeom prst="straightConnector1">
            <a:avLst/>
          </a:prstGeom>
          <a:ln w="25400">
            <a:solidFill>
              <a:srgbClr val="333399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990627" y="3179190"/>
            <a:ext cx="571500" cy="1588"/>
          </a:xfrm>
          <a:prstGeom prst="straightConnector1">
            <a:avLst/>
          </a:prstGeom>
          <a:ln w="25400">
            <a:solidFill>
              <a:srgbClr val="333399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04827" y="367449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hape             color 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028727" y="3864990"/>
            <a:ext cx="571500" cy="1588"/>
          </a:xfrm>
          <a:prstGeom prst="straightConnector1">
            <a:avLst/>
          </a:prstGeom>
          <a:ln w="25400">
            <a:solidFill>
              <a:srgbClr val="333399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800127" y="3331590"/>
            <a:ext cx="1028700" cy="419100"/>
          </a:xfrm>
          <a:prstGeom prst="straightConnector1">
            <a:avLst/>
          </a:prstGeom>
          <a:ln w="25400">
            <a:solidFill>
              <a:srgbClr val="333399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876327" y="3331590"/>
            <a:ext cx="952500" cy="419100"/>
          </a:xfrm>
          <a:prstGeom prst="straightConnector1">
            <a:avLst/>
          </a:prstGeom>
          <a:ln w="25400">
            <a:solidFill>
              <a:srgbClr val="333399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743227" y="3369690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=  apple</a:t>
            </a:r>
          </a:p>
        </p:txBody>
      </p:sp>
      <p:sp>
        <p:nvSpPr>
          <p:cNvPr id="32" name="Oval 31"/>
          <p:cNvSpPr/>
          <p:nvPr/>
        </p:nvSpPr>
        <p:spPr>
          <a:xfrm>
            <a:off x="1000027" y="4741290"/>
            <a:ext cx="2628900" cy="1714500"/>
          </a:xfrm>
          <a:prstGeom prst="ellipse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1228627" y="5046090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rt 1               part 2 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990627" y="5236590"/>
            <a:ext cx="571500" cy="1588"/>
          </a:xfrm>
          <a:prstGeom prst="straightConnector1">
            <a:avLst/>
          </a:prstGeom>
          <a:ln w="25400">
            <a:solidFill>
              <a:srgbClr val="333399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28727" y="5922390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rt 3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6200000" flipH="1">
            <a:off x="1685827" y="5503290"/>
            <a:ext cx="571500" cy="342900"/>
          </a:xfrm>
          <a:prstGeom prst="straightConnector1">
            <a:avLst/>
          </a:prstGeom>
          <a:ln w="25400">
            <a:solidFill>
              <a:srgbClr val="333399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 flipH="1" flipV="1">
            <a:off x="2485927" y="5541390"/>
            <a:ext cx="533400" cy="304800"/>
          </a:xfrm>
          <a:prstGeom prst="straightConnector1">
            <a:avLst/>
          </a:prstGeom>
          <a:ln w="25400">
            <a:solidFill>
              <a:srgbClr val="333399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781327" y="5274690"/>
            <a:ext cx="994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=  object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114827" y="1693290"/>
            <a:ext cx="373050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idea is that the entire memory ca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e recovered given a part of it,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.g.   a name recalls a fac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an apple’s shape and color recall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its taste and smell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114827" y="4055490"/>
            <a:ext cx="3441968" cy="923330"/>
          </a:xfrm>
          <a:prstGeom prst="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e will consider memories to b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represented by patterns of activity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over a group of neurons.</a:t>
            </a:r>
          </a:p>
        </p:txBody>
      </p:sp>
    </p:spTree>
    <p:extLst>
      <p:ext uri="{BB962C8B-B14F-4D97-AF65-F5344CB8AC3E}">
        <p14:creationId xmlns:p14="http://schemas.microsoft.com/office/powerpoint/2010/main" val="17323519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04654" y="6057900"/>
            <a:ext cx="5676900" cy="5715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931415" y="631520"/>
            <a:ext cx="49408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e the stored memories attractors?</a:t>
            </a:r>
          </a:p>
        </p:txBody>
      </p:sp>
      <p:graphicFrame>
        <p:nvGraphicFramePr>
          <p:cNvPr id="136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32675"/>
              </p:ext>
            </p:extLst>
          </p:nvPr>
        </p:nvGraphicFramePr>
        <p:xfrm>
          <a:off x="600566" y="1722036"/>
          <a:ext cx="6329363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54" name="Equation" r:id="rId4" imgW="3657600" imgH="1930320" progId="Equation.3">
                  <p:embed/>
                </p:oleObj>
              </mc:Choice>
              <mc:Fallback>
                <p:oleObj name="Equation" r:id="rId4" imgW="3657600" imgH="1930320" progId="Equation.3">
                  <p:embed/>
                  <p:pic>
                    <p:nvPicPr>
                      <p:cNvPr id="136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66" y="1722036"/>
                        <a:ext cx="6329363" cy="333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22778" y="1224240"/>
            <a:ext cx="3348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se I:  Only one stored patter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1066" y="5417736"/>
            <a:ext cx="4429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→ if the majority of          bits match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its,  </a:t>
            </a:r>
          </a:p>
        </p:txBody>
      </p:sp>
      <p:graphicFrame>
        <p:nvGraphicFramePr>
          <p:cNvPr id="1372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46998"/>
              </p:ext>
            </p:extLst>
          </p:nvPr>
        </p:nvGraphicFramePr>
        <p:xfrm>
          <a:off x="5085254" y="5394194"/>
          <a:ext cx="1230312" cy="40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55" name="Equation" r:id="rId6" imgW="736560" imgH="241200" progId="Equation.3">
                  <p:embed/>
                </p:oleObj>
              </mc:Choice>
              <mc:Fallback>
                <p:oleObj name="Equation" r:id="rId6" imgW="736560" imgH="241200" progId="Equation.3">
                  <p:embed/>
                  <p:pic>
                    <p:nvPicPr>
                      <p:cNvPr id="1372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254" y="5394194"/>
                        <a:ext cx="1230312" cy="4029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87697"/>
              </p:ext>
            </p:extLst>
          </p:nvPr>
        </p:nvGraphicFramePr>
        <p:xfrm>
          <a:off x="2772266" y="5468646"/>
          <a:ext cx="416742" cy="32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56" name="Equation" r:id="rId8" imgW="279360" imgH="215640" progId="Equation.3">
                  <p:embed/>
                </p:oleObj>
              </mc:Choice>
              <mc:Fallback>
                <p:oleObj name="Equation" r:id="rId8" imgW="279360" imgH="215640" progId="Equation.3">
                  <p:embed/>
                  <p:pic>
                    <p:nvPicPr>
                      <p:cNvPr id="137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266" y="5468646"/>
                        <a:ext cx="416742" cy="3221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42094"/>
              </p:ext>
            </p:extLst>
          </p:nvPr>
        </p:nvGraphicFramePr>
        <p:xfrm>
          <a:off x="4248641" y="5433611"/>
          <a:ext cx="3063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57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1372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641" y="5433611"/>
                        <a:ext cx="306388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29850"/>
              </p:ext>
            </p:extLst>
          </p:nvPr>
        </p:nvGraphicFramePr>
        <p:xfrm>
          <a:off x="3870810" y="1200780"/>
          <a:ext cx="3079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58" name="Equation" r:id="rId12" imgW="177480" imgH="228600" progId="Equation.3">
                  <p:embed/>
                </p:oleObj>
              </mc:Choice>
              <mc:Fallback>
                <p:oleObj name="Equation" r:id="rId12" imgW="177480" imgH="228600" progId="Equation.3">
                  <p:embed/>
                  <p:pic>
                    <p:nvPicPr>
                      <p:cNvPr id="137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810" y="1200780"/>
                        <a:ext cx="3079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646583" y="5423456"/>
            <a:ext cx="1511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→ recall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8256"/>
              </p:ext>
            </p:extLst>
          </p:nvPr>
        </p:nvGraphicFramePr>
        <p:xfrm>
          <a:off x="869754" y="6057900"/>
          <a:ext cx="3906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59" name="Equation" r:id="rId14" imgW="2882880" imgH="393480" progId="Equation.3">
                  <p:embed/>
                </p:oleObj>
              </mc:Choice>
              <mc:Fallback>
                <p:oleObj name="Equation" r:id="rId14" imgW="2882880" imgH="39348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54" y="6057900"/>
                        <a:ext cx="39068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4819454" y="6362700"/>
            <a:ext cx="7239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619554" y="61722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call</a:t>
            </a:r>
          </a:p>
        </p:txBody>
      </p:sp>
    </p:spTree>
    <p:extLst>
      <p:ext uri="{BB962C8B-B14F-4D97-AF65-F5344CB8AC3E}">
        <p14:creationId xmlns:p14="http://schemas.microsoft.com/office/powerpoint/2010/main" val="6977589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63"/>
          <p:cNvSpPr/>
          <p:nvPr/>
        </p:nvSpPr>
        <p:spPr>
          <a:xfrm>
            <a:off x="1905000" y="3733800"/>
            <a:ext cx="5334000" cy="1905000"/>
          </a:xfrm>
          <a:prstGeom prst="roundRect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537323" y="733246"/>
            <a:ext cx="60693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e the stored memories the </a:t>
            </a: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ly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ttractors?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660295"/>
              </p:ext>
            </p:extLst>
          </p:nvPr>
        </p:nvGraphicFramePr>
        <p:xfrm>
          <a:off x="695857" y="1367008"/>
          <a:ext cx="4602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68" name="Equation" r:id="rId4" imgW="2971800" imgH="393480" progId="Equation.3">
                  <p:embed/>
                </p:oleObj>
              </mc:Choice>
              <mc:Fallback>
                <p:oleObj name="Equation" r:id="rId4" imgW="2971800" imgH="39348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57" y="1367008"/>
                        <a:ext cx="46021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95857" y="220520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that case</a:t>
            </a:r>
          </a:p>
        </p:txBody>
      </p:sp>
      <p:graphicFrame>
        <p:nvGraphicFramePr>
          <p:cNvPr id="1382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89261"/>
              </p:ext>
            </p:extLst>
          </p:nvPr>
        </p:nvGraphicFramePr>
        <p:xfrm>
          <a:off x="1905532" y="2205208"/>
          <a:ext cx="1709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69" name="Equation" r:id="rId6" imgW="1104840" imgH="241200" progId="Equation.3">
                  <p:embed/>
                </p:oleObj>
              </mc:Choice>
              <mc:Fallback>
                <p:oleObj name="Equation" r:id="rId6" imgW="1104840" imgH="241200" progId="Equation.3">
                  <p:embed/>
                  <p:pic>
                    <p:nvPicPr>
                      <p:cNvPr id="1382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532" y="2205208"/>
                        <a:ext cx="17097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91157" y="2852908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nd            is also stable</a:t>
            </a:r>
          </a:p>
        </p:txBody>
      </p:sp>
      <p:graphicFrame>
        <p:nvGraphicFramePr>
          <p:cNvPr id="1382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57082"/>
              </p:ext>
            </p:extLst>
          </p:nvPr>
        </p:nvGraphicFramePr>
        <p:xfrm>
          <a:off x="1715032" y="2852908"/>
          <a:ext cx="5111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70" name="Equation" r:id="rId8" imgW="330120" imgH="241200" progId="Equation.3">
                  <p:embed/>
                </p:oleObj>
              </mc:Choice>
              <mc:Fallback>
                <p:oleObj name="Equation" r:id="rId8" imgW="330120" imgH="241200" progId="Equation.3">
                  <p:embed/>
                  <p:pic>
                    <p:nvPicPr>
                      <p:cNvPr id="13824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032" y="2852908"/>
                        <a:ext cx="5111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00978" y="3138895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purious memory</a:t>
            </a:r>
          </a:p>
        </p:txBody>
      </p:sp>
      <p:cxnSp>
        <p:nvCxnSpPr>
          <p:cNvPr id="24" name="Straight Arrow Connector 23"/>
          <p:cNvCxnSpPr>
            <a:cxnSpLocks/>
            <a:stCxn id="20" idx="1"/>
            <a:endCxn id="18" idx="3"/>
          </p:cNvCxnSpPr>
          <p:nvPr/>
        </p:nvCxnSpPr>
        <p:spPr>
          <a:xfrm flipH="1" flipV="1">
            <a:off x="3581555" y="3037574"/>
            <a:ext cx="819423" cy="285987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3390900" y="4762500"/>
            <a:ext cx="629265" cy="757084"/>
          </a:xfrm>
          <a:custGeom>
            <a:avLst/>
            <a:gdLst>
              <a:gd name="connsiteX0" fmla="*/ 629265 w 629265"/>
              <a:gd name="connsiteY0" fmla="*/ 757084 h 757084"/>
              <a:gd name="connsiteX1" fmla="*/ 324465 w 629265"/>
              <a:gd name="connsiteY1" fmla="*/ 530942 h 757084"/>
              <a:gd name="connsiteX2" fmla="*/ 58994 w 629265"/>
              <a:gd name="connsiteY2" fmla="*/ 167149 h 757084"/>
              <a:gd name="connsiteX3" fmla="*/ 0 w 629265"/>
              <a:gd name="connsiteY3" fmla="*/ 0 h 757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9265" h="757084">
                <a:moveTo>
                  <a:pt x="629265" y="757084"/>
                </a:moveTo>
                <a:cubicBezTo>
                  <a:pt x="524387" y="693174"/>
                  <a:pt x="419510" y="629264"/>
                  <a:pt x="324465" y="530942"/>
                </a:cubicBezTo>
                <a:cubicBezTo>
                  <a:pt x="229420" y="432620"/>
                  <a:pt x="113072" y="255639"/>
                  <a:pt x="58994" y="167149"/>
                </a:cubicBezTo>
                <a:cubicBezTo>
                  <a:pt x="4917" y="78659"/>
                  <a:pt x="2458" y="39329"/>
                  <a:pt x="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3505200" y="4686300"/>
            <a:ext cx="970935" cy="45719"/>
          </a:xfrm>
          <a:custGeom>
            <a:avLst/>
            <a:gdLst>
              <a:gd name="connsiteX0" fmla="*/ 698090 w 698090"/>
              <a:gd name="connsiteY0" fmla="*/ 39329 h 39329"/>
              <a:gd name="connsiteX1" fmla="*/ 393290 w 698090"/>
              <a:gd name="connsiteY1" fmla="*/ 19665 h 39329"/>
              <a:gd name="connsiteX2" fmla="*/ 0 w 698090"/>
              <a:gd name="connsiteY2" fmla="*/ 0 h 39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8090" h="39329">
                <a:moveTo>
                  <a:pt x="698090" y="39329"/>
                </a:moveTo>
                <a:lnTo>
                  <a:pt x="393290" y="19665"/>
                </a:lnTo>
                <a:lnTo>
                  <a:pt x="0" y="0"/>
                </a:ln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3467100" y="3962400"/>
            <a:ext cx="274319" cy="594852"/>
          </a:xfrm>
          <a:custGeom>
            <a:avLst/>
            <a:gdLst>
              <a:gd name="connsiteX0" fmla="*/ 599768 w 599768"/>
              <a:gd name="connsiteY0" fmla="*/ 0 h 235974"/>
              <a:gd name="connsiteX1" fmla="*/ 403123 w 599768"/>
              <a:gd name="connsiteY1" fmla="*/ 58993 h 235974"/>
              <a:gd name="connsiteX2" fmla="*/ 117987 w 599768"/>
              <a:gd name="connsiteY2" fmla="*/ 157316 h 235974"/>
              <a:gd name="connsiteX3" fmla="*/ 0 w 599768"/>
              <a:gd name="connsiteY3" fmla="*/ 235974 h 235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9768" h="235974">
                <a:moveTo>
                  <a:pt x="599768" y="0"/>
                </a:moveTo>
                <a:cubicBezTo>
                  <a:pt x="535039" y="19664"/>
                  <a:pt x="483420" y="32774"/>
                  <a:pt x="403123" y="58993"/>
                </a:cubicBezTo>
                <a:cubicBezTo>
                  <a:pt x="322826" y="85212"/>
                  <a:pt x="185174" y="127819"/>
                  <a:pt x="117987" y="157316"/>
                </a:cubicBezTo>
                <a:cubicBezTo>
                  <a:pt x="50800" y="186813"/>
                  <a:pt x="25400" y="211393"/>
                  <a:pt x="0" y="235974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2819400" y="4791996"/>
            <a:ext cx="424016" cy="732503"/>
          </a:xfrm>
          <a:custGeom>
            <a:avLst/>
            <a:gdLst>
              <a:gd name="connsiteX0" fmla="*/ 0 w 304800"/>
              <a:gd name="connsiteY0" fmla="*/ 511278 h 511278"/>
              <a:gd name="connsiteX1" fmla="*/ 78658 w 304800"/>
              <a:gd name="connsiteY1" fmla="*/ 304800 h 511278"/>
              <a:gd name="connsiteX2" fmla="*/ 206478 w 304800"/>
              <a:gd name="connsiteY2" fmla="*/ 127820 h 511278"/>
              <a:gd name="connsiteX3" fmla="*/ 304800 w 304800"/>
              <a:gd name="connsiteY3" fmla="*/ 0 h 511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" h="511278">
                <a:moveTo>
                  <a:pt x="0" y="511278"/>
                </a:moveTo>
                <a:cubicBezTo>
                  <a:pt x="22122" y="439994"/>
                  <a:pt x="44245" y="368710"/>
                  <a:pt x="78658" y="304800"/>
                </a:cubicBezTo>
                <a:cubicBezTo>
                  <a:pt x="113071" y="240890"/>
                  <a:pt x="168788" y="178620"/>
                  <a:pt x="206478" y="127820"/>
                </a:cubicBezTo>
                <a:cubicBezTo>
                  <a:pt x="244168" y="77020"/>
                  <a:pt x="274484" y="38510"/>
                  <a:pt x="30480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2476500" y="4674010"/>
            <a:ext cx="776749" cy="45719"/>
          </a:xfrm>
          <a:custGeom>
            <a:avLst/>
            <a:gdLst>
              <a:gd name="connsiteX0" fmla="*/ 0 w 471949"/>
              <a:gd name="connsiteY0" fmla="*/ 324465 h 324465"/>
              <a:gd name="connsiteX1" fmla="*/ 127820 w 471949"/>
              <a:gd name="connsiteY1" fmla="*/ 176981 h 324465"/>
              <a:gd name="connsiteX2" fmla="*/ 363794 w 471949"/>
              <a:gd name="connsiteY2" fmla="*/ 29497 h 324465"/>
              <a:gd name="connsiteX3" fmla="*/ 471949 w 471949"/>
              <a:gd name="connsiteY3" fmla="*/ 0 h 324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1949" h="324465">
                <a:moveTo>
                  <a:pt x="0" y="324465"/>
                </a:moveTo>
                <a:cubicBezTo>
                  <a:pt x="33594" y="275303"/>
                  <a:pt x="67188" y="226142"/>
                  <a:pt x="127820" y="176981"/>
                </a:cubicBezTo>
                <a:cubicBezTo>
                  <a:pt x="188452" y="127820"/>
                  <a:pt x="306439" y="58994"/>
                  <a:pt x="363794" y="29497"/>
                </a:cubicBezTo>
                <a:cubicBezTo>
                  <a:pt x="421149" y="0"/>
                  <a:pt x="446549" y="0"/>
                  <a:pt x="471949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 flipH="1">
            <a:off x="3009900" y="3848100"/>
            <a:ext cx="266700" cy="678426"/>
          </a:xfrm>
          <a:custGeom>
            <a:avLst/>
            <a:gdLst>
              <a:gd name="connsiteX0" fmla="*/ 167148 w 167148"/>
              <a:gd name="connsiteY0" fmla="*/ 0 h 678426"/>
              <a:gd name="connsiteX1" fmla="*/ 108155 w 167148"/>
              <a:gd name="connsiteY1" fmla="*/ 176981 h 678426"/>
              <a:gd name="connsiteX2" fmla="*/ 19665 w 167148"/>
              <a:gd name="connsiteY2" fmla="*/ 550607 h 678426"/>
              <a:gd name="connsiteX3" fmla="*/ 0 w 167148"/>
              <a:gd name="connsiteY3" fmla="*/ 678426 h 678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148" h="678426">
                <a:moveTo>
                  <a:pt x="167148" y="0"/>
                </a:moveTo>
                <a:cubicBezTo>
                  <a:pt x="149942" y="42606"/>
                  <a:pt x="132736" y="85213"/>
                  <a:pt x="108155" y="176981"/>
                </a:cubicBezTo>
                <a:cubicBezTo>
                  <a:pt x="83575" y="268749"/>
                  <a:pt x="37691" y="467033"/>
                  <a:pt x="19665" y="550607"/>
                </a:cubicBezTo>
                <a:cubicBezTo>
                  <a:pt x="1639" y="634181"/>
                  <a:pt x="819" y="656303"/>
                  <a:pt x="0" y="678426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2667000" y="6057900"/>
            <a:ext cx="13965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gion of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rrect recall</a:t>
            </a:r>
          </a:p>
        </p:txBody>
      </p:sp>
      <p:cxnSp>
        <p:nvCxnSpPr>
          <p:cNvPr id="66" name="Straight Connector 65"/>
          <p:cNvCxnSpPr>
            <a:stCxn id="64" idx="0"/>
            <a:endCxn id="64" idx="2"/>
          </p:cNvCxnSpPr>
          <p:nvPr/>
        </p:nvCxnSpPr>
        <p:spPr>
          <a:xfrm rot="16200000" flipH="1">
            <a:off x="3619500" y="4686300"/>
            <a:ext cx="19050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Freeform 67"/>
          <p:cNvSpPr/>
          <p:nvPr/>
        </p:nvSpPr>
        <p:spPr>
          <a:xfrm>
            <a:off x="6057900" y="4800600"/>
            <a:ext cx="629265" cy="757084"/>
          </a:xfrm>
          <a:custGeom>
            <a:avLst/>
            <a:gdLst>
              <a:gd name="connsiteX0" fmla="*/ 629265 w 629265"/>
              <a:gd name="connsiteY0" fmla="*/ 757084 h 757084"/>
              <a:gd name="connsiteX1" fmla="*/ 324465 w 629265"/>
              <a:gd name="connsiteY1" fmla="*/ 530942 h 757084"/>
              <a:gd name="connsiteX2" fmla="*/ 58994 w 629265"/>
              <a:gd name="connsiteY2" fmla="*/ 167149 h 757084"/>
              <a:gd name="connsiteX3" fmla="*/ 0 w 629265"/>
              <a:gd name="connsiteY3" fmla="*/ 0 h 757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9265" h="757084">
                <a:moveTo>
                  <a:pt x="629265" y="757084"/>
                </a:moveTo>
                <a:cubicBezTo>
                  <a:pt x="524387" y="693174"/>
                  <a:pt x="419510" y="629264"/>
                  <a:pt x="324465" y="530942"/>
                </a:cubicBezTo>
                <a:cubicBezTo>
                  <a:pt x="229420" y="432620"/>
                  <a:pt x="113072" y="255639"/>
                  <a:pt x="58994" y="167149"/>
                </a:cubicBezTo>
                <a:cubicBezTo>
                  <a:pt x="4917" y="78659"/>
                  <a:pt x="2458" y="39329"/>
                  <a:pt x="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reeform 68"/>
          <p:cNvSpPr/>
          <p:nvPr/>
        </p:nvSpPr>
        <p:spPr>
          <a:xfrm>
            <a:off x="6172200" y="4648200"/>
            <a:ext cx="970935" cy="45719"/>
          </a:xfrm>
          <a:custGeom>
            <a:avLst/>
            <a:gdLst>
              <a:gd name="connsiteX0" fmla="*/ 698090 w 698090"/>
              <a:gd name="connsiteY0" fmla="*/ 39329 h 39329"/>
              <a:gd name="connsiteX1" fmla="*/ 393290 w 698090"/>
              <a:gd name="connsiteY1" fmla="*/ 19665 h 39329"/>
              <a:gd name="connsiteX2" fmla="*/ 0 w 698090"/>
              <a:gd name="connsiteY2" fmla="*/ 0 h 39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8090" h="39329">
                <a:moveTo>
                  <a:pt x="698090" y="39329"/>
                </a:moveTo>
                <a:lnTo>
                  <a:pt x="393290" y="19665"/>
                </a:lnTo>
                <a:lnTo>
                  <a:pt x="0" y="0"/>
                </a:ln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reeform 69"/>
          <p:cNvSpPr/>
          <p:nvPr/>
        </p:nvSpPr>
        <p:spPr>
          <a:xfrm>
            <a:off x="6057900" y="3886200"/>
            <a:ext cx="274319" cy="594852"/>
          </a:xfrm>
          <a:custGeom>
            <a:avLst/>
            <a:gdLst>
              <a:gd name="connsiteX0" fmla="*/ 599768 w 599768"/>
              <a:gd name="connsiteY0" fmla="*/ 0 h 235974"/>
              <a:gd name="connsiteX1" fmla="*/ 403123 w 599768"/>
              <a:gd name="connsiteY1" fmla="*/ 58993 h 235974"/>
              <a:gd name="connsiteX2" fmla="*/ 117987 w 599768"/>
              <a:gd name="connsiteY2" fmla="*/ 157316 h 235974"/>
              <a:gd name="connsiteX3" fmla="*/ 0 w 599768"/>
              <a:gd name="connsiteY3" fmla="*/ 235974 h 235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9768" h="235974">
                <a:moveTo>
                  <a:pt x="599768" y="0"/>
                </a:moveTo>
                <a:cubicBezTo>
                  <a:pt x="535039" y="19664"/>
                  <a:pt x="483420" y="32774"/>
                  <a:pt x="403123" y="58993"/>
                </a:cubicBezTo>
                <a:cubicBezTo>
                  <a:pt x="322826" y="85212"/>
                  <a:pt x="185174" y="127819"/>
                  <a:pt x="117987" y="157316"/>
                </a:cubicBezTo>
                <a:cubicBezTo>
                  <a:pt x="50800" y="186813"/>
                  <a:pt x="25400" y="211393"/>
                  <a:pt x="0" y="235974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5410200" y="4791996"/>
            <a:ext cx="424016" cy="732503"/>
          </a:xfrm>
          <a:custGeom>
            <a:avLst/>
            <a:gdLst>
              <a:gd name="connsiteX0" fmla="*/ 0 w 304800"/>
              <a:gd name="connsiteY0" fmla="*/ 511278 h 511278"/>
              <a:gd name="connsiteX1" fmla="*/ 78658 w 304800"/>
              <a:gd name="connsiteY1" fmla="*/ 304800 h 511278"/>
              <a:gd name="connsiteX2" fmla="*/ 206478 w 304800"/>
              <a:gd name="connsiteY2" fmla="*/ 127820 h 511278"/>
              <a:gd name="connsiteX3" fmla="*/ 304800 w 304800"/>
              <a:gd name="connsiteY3" fmla="*/ 0 h 511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" h="511278">
                <a:moveTo>
                  <a:pt x="0" y="511278"/>
                </a:moveTo>
                <a:cubicBezTo>
                  <a:pt x="22122" y="439994"/>
                  <a:pt x="44245" y="368710"/>
                  <a:pt x="78658" y="304800"/>
                </a:cubicBezTo>
                <a:cubicBezTo>
                  <a:pt x="113071" y="240890"/>
                  <a:pt x="168788" y="178620"/>
                  <a:pt x="206478" y="127820"/>
                </a:cubicBezTo>
                <a:cubicBezTo>
                  <a:pt x="244168" y="77020"/>
                  <a:pt x="274484" y="38510"/>
                  <a:pt x="30480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 71"/>
          <p:cNvSpPr/>
          <p:nvPr/>
        </p:nvSpPr>
        <p:spPr>
          <a:xfrm>
            <a:off x="5067300" y="4674010"/>
            <a:ext cx="776749" cy="45719"/>
          </a:xfrm>
          <a:custGeom>
            <a:avLst/>
            <a:gdLst>
              <a:gd name="connsiteX0" fmla="*/ 0 w 471949"/>
              <a:gd name="connsiteY0" fmla="*/ 324465 h 324465"/>
              <a:gd name="connsiteX1" fmla="*/ 127820 w 471949"/>
              <a:gd name="connsiteY1" fmla="*/ 176981 h 324465"/>
              <a:gd name="connsiteX2" fmla="*/ 363794 w 471949"/>
              <a:gd name="connsiteY2" fmla="*/ 29497 h 324465"/>
              <a:gd name="connsiteX3" fmla="*/ 471949 w 471949"/>
              <a:gd name="connsiteY3" fmla="*/ 0 h 324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1949" h="324465">
                <a:moveTo>
                  <a:pt x="0" y="324465"/>
                </a:moveTo>
                <a:cubicBezTo>
                  <a:pt x="33594" y="275303"/>
                  <a:pt x="67188" y="226142"/>
                  <a:pt x="127820" y="176981"/>
                </a:cubicBezTo>
                <a:cubicBezTo>
                  <a:pt x="188452" y="127820"/>
                  <a:pt x="306439" y="58994"/>
                  <a:pt x="363794" y="29497"/>
                </a:cubicBezTo>
                <a:cubicBezTo>
                  <a:pt x="421149" y="0"/>
                  <a:pt x="446549" y="0"/>
                  <a:pt x="471949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reeform 72"/>
          <p:cNvSpPr/>
          <p:nvPr/>
        </p:nvSpPr>
        <p:spPr>
          <a:xfrm flipH="1">
            <a:off x="5600700" y="3848100"/>
            <a:ext cx="266700" cy="678426"/>
          </a:xfrm>
          <a:custGeom>
            <a:avLst/>
            <a:gdLst>
              <a:gd name="connsiteX0" fmla="*/ 167148 w 167148"/>
              <a:gd name="connsiteY0" fmla="*/ 0 h 678426"/>
              <a:gd name="connsiteX1" fmla="*/ 108155 w 167148"/>
              <a:gd name="connsiteY1" fmla="*/ 176981 h 678426"/>
              <a:gd name="connsiteX2" fmla="*/ 19665 w 167148"/>
              <a:gd name="connsiteY2" fmla="*/ 550607 h 678426"/>
              <a:gd name="connsiteX3" fmla="*/ 0 w 167148"/>
              <a:gd name="connsiteY3" fmla="*/ 678426 h 678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148" h="678426">
                <a:moveTo>
                  <a:pt x="167148" y="0"/>
                </a:moveTo>
                <a:cubicBezTo>
                  <a:pt x="149942" y="42606"/>
                  <a:pt x="132736" y="85213"/>
                  <a:pt x="108155" y="176981"/>
                </a:cubicBezTo>
                <a:cubicBezTo>
                  <a:pt x="83575" y="268749"/>
                  <a:pt x="37691" y="467033"/>
                  <a:pt x="19665" y="550607"/>
                </a:cubicBezTo>
                <a:cubicBezTo>
                  <a:pt x="1639" y="634181"/>
                  <a:pt x="819" y="656303"/>
                  <a:pt x="0" y="678426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5181600" y="6057900"/>
            <a:ext cx="1576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gion of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correct recall</a:t>
            </a:r>
          </a:p>
        </p:txBody>
      </p:sp>
      <p:sp>
        <p:nvSpPr>
          <p:cNvPr id="75" name="Right Brace 74"/>
          <p:cNvSpPr/>
          <p:nvPr/>
        </p:nvSpPr>
        <p:spPr>
          <a:xfrm>
            <a:off x="3162300" y="4800600"/>
            <a:ext cx="304800" cy="2209800"/>
          </a:xfrm>
          <a:prstGeom prst="rightBrace">
            <a:avLst>
              <a:gd name="adj1" fmla="val 8333"/>
              <a:gd name="adj2" fmla="val 50832"/>
            </a:avLst>
          </a:prstGeom>
          <a:ln w="25400">
            <a:solidFill>
              <a:srgbClr val="333399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ight Brace 75"/>
          <p:cNvSpPr/>
          <p:nvPr/>
        </p:nvSpPr>
        <p:spPr>
          <a:xfrm>
            <a:off x="5867400" y="4800600"/>
            <a:ext cx="304800" cy="2209800"/>
          </a:xfrm>
          <a:prstGeom prst="rightBrace">
            <a:avLst>
              <a:gd name="adj1" fmla="val 8333"/>
              <a:gd name="adj2" fmla="val 50832"/>
            </a:avLst>
          </a:prstGeom>
          <a:ln w="25400">
            <a:solidFill>
              <a:srgbClr val="333399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8250" name="Object 11"/>
          <p:cNvGraphicFramePr>
            <a:graphicFrameLocks noChangeAspect="1"/>
          </p:cNvGraphicFramePr>
          <p:nvPr/>
        </p:nvGraphicFramePr>
        <p:xfrm>
          <a:off x="3162300" y="4495800"/>
          <a:ext cx="412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71" name="Equation" r:id="rId10" imgW="266400" imgH="228600" progId="Equation.3">
                  <p:embed/>
                </p:oleObj>
              </mc:Choice>
              <mc:Fallback>
                <p:oleObj name="Equation" r:id="rId10" imgW="266400" imgH="228600" progId="Equation.3">
                  <p:embed/>
                  <p:pic>
                    <p:nvPicPr>
                      <p:cNvPr id="1382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495800"/>
                        <a:ext cx="4127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/>
          <p:cNvGraphicFramePr>
            <a:graphicFrameLocks noChangeAspect="1"/>
          </p:cNvGraphicFramePr>
          <p:nvPr/>
        </p:nvGraphicFramePr>
        <p:xfrm>
          <a:off x="5791200" y="4495800"/>
          <a:ext cx="511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72" name="Equation" r:id="rId12" imgW="330120" imgH="228600" progId="Equation.3">
                  <p:embed/>
                </p:oleObj>
              </mc:Choice>
              <mc:Fallback>
                <p:oleObj name="Equation" r:id="rId12" imgW="330120" imgH="228600" progId="Equation.3">
                  <p:embed/>
                  <p:pic>
                    <p:nvPicPr>
                      <p:cNvPr id="138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0"/>
                        <a:ext cx="5111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7734299" y="4393168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hase space</a:t>
            </a:r>
          </a:p>
        </p:txBody>
      </p:sp>
      <p:cxnSp>
        <p:nvCxnSpPr>
          <p:cNvPr id="80" name="Straight Arrow Connector 79"/>
          <p:cNvCxnSpPr>
            <a:cxnSpLocks/>
            <a:stCxn id="79" idx="1"/>
          </p:cNvCxnSpPr>
          <p:nvPr/>
        </p:nvCxnSpPr>
        <p:spPr>
          <a:xfrm flipH="1" flipV="1">
            <a:off x="6950792" y="4117717"/>
            <a:ext cx="783507" cy="460117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54161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Object 8"/>
          <p:cNvGraphicFramePr>
            <a:graphicFrameLocks noChangeAspect="1"/>
          </p:cNvGraphicFramePr>
          <p:nvPr>
            <p:extLst/>
          </p:nvPr>
        </p:nvGraphicFramePr>
        <p:xfrm>
          <a:off x="1312590" y="2797888"/>
          <a:ext cx="3750759" cy="364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672" name="Equation" r:id="rId4" imgW="2273040" imgH="2209680" progId="Equation.3">
                  <p:embed/>
                </p:oleObj>
              </mc:Choice>
              <mc:Fallback>
                <p:oleObj name="Equation" r:id="rId4" imgW="2273040" imgH="2209680" progId="Equation.3">
                  <p:embed/>
                  <p:pic>
                    <p:nvPicPr>
                      <p:cNvPr id="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590" y="2797888"/>
                        <a:ext cx="3750759" cy="36432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02146" y="904557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se II:  Multiple Pattern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02146" y="2226389"/>
            <a:ext cx="4834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t us examine the recall of a particular pattern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/>
          </p:nvPr>
        </p:nvGraphicFramePr>
        <p:xfrm>
          <a:off x="1073646" y="1273889"/>
          <a:ext cx="1760221" cy="80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673" name="Equation" r:id="rId6" imgW="977760" imgH="444240" progId="Equation.3">
                  <p:embed/>
                </p:oleObj>
              </mc:Choice>
              <mc:Fallback>
                <p:oleObj name="Equation" r:id="rId6" imgW="977760" imgH="444240" progId="Equation.3">
                  <p:embed/>
                  <p:pic>
                    <p:nvPicPr>
                      <p:cNvPr id="139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46" y="1273889"/>
                        <a:ext cx="1760221" cy="800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502146" y="2797889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t</a:t>
            </a:r>
          </a:p>
        </p:txBody>
      </p:sp>
      <p:graphicFrame>
        <p:nvGraphicFramePr>
          <p:cNvPr id="139278" name="Object 14"/>
          <p:cNvGraphicFramePr>
            <a:graphicFrameLocks noChangeAspect="1"/>
          </p:cNvGraphicFramePr>
          <p:nvPr>
            <p:extLst/>
          </p:nvPr>
        </p:nvGraphicFramePr>
        <p:xfrm>
          <a:off x="1683246" y="2645489"/>
          <a:ext cx="2171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674" name="Equation" r:id="rId8" imgW="1206360" imgH="431640" progId="Equation.3">
                  <p:embed/>
                </p:oleObj>
              </mc:Choice>
              <mc:Fallback>
                <p:oleObj name="Equation" r:id="rId8" imgW="1206360" imgH="431640" progId="Equation.3">
                  <p:embed/>
                  <p:pic>
                    <p:nvPicPr>
                      <p:cNvPr id="139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246" y="2645489"/>
                        <a:ext cx="2171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7704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495300" y="1947170"/>
            <a:ext cx="6781800" cy="23622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104900" y="2023370"/>
            <a:ext cx="3986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                      is “small enough” for all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19074"/>
              </p:ext>
            </p:extLst>
          </p:nvPr>
        </p:nvGraphicFramePr>
        <p:xfrm>
          <a:off x="1422485" y="2013040"/>
          <a:ext cx="1079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42" name="Equation" r:id="rId4" imgW="622080" imgH="241200" progId="Equation.3">
                  <p:embed/>
                </p:oleObj>
              </mc:Choice>
              <mc:Fallback>
                <p:oleObj name="Equation" r:id="rId4" imgW="622080" imgH="241200" progId="Equation.3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85" y="2013040"/>
                        <a:ext cx="10795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86"/>
              </p:ext>
            </p:extLst>
          </p:nvPr>
        </p:nvGraphicFramePr>
        <p:xfrm>
          <a:off x="1181100" y="2556770"/>
          <a:ext cx="5573713" cy="36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43" name="Equation" r:id="rId6" imgW="3657600" imgH="241200" progId="Equation.3">
                  <p:embed/>
                </p:oleObj>
              </mc:Choice>
              <mc:Fallback>
                <p:oleObj name="Equation" r:id="rId6" imgW="3657600" imgH="241200" progId="Equation.3">
                  <p:embed/>
                  <p:pic>
                    <p:nvPicPr>
                      <p:cNvPr id="140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556770"/>
                        <a:ext cx="5573713" cy="36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676400" y="3090170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s recalled in one step from </a:t>
            </a:r>
          </a:p>
        </p:txBody>
      </p:sp>
      <p:graphicFrame>
        <p:nvGraphicFramePr>
          <p:cNvPr id="140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14872"/>
              </p:ext>
            </p:extLst>
          </p:nvPr>
        </p:nvGraphicFramePr>
        <p:xfrm>
          <a:off x="1447800" y="3041650"/>
          <a:ext cx="419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4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140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1650"/>
                        <a:ext cx="4191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16121"/>
              </p:ext>
            </p:extLst>
          </p:nvPr>
        </p:nvGraphicFramePr>
        <p:xfrm>
          <a:off x="4305300" y="3128270"/>
          <a:ext cx="50778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45" name="Equation" r:id="rId10" imgW="317160" imgH="215640" progId="Equation.3">
                  <p:embed/>
                </p:oleObj>
              </mc:Choice>
              <mc:Fallback>
                <p:oleObj name="Equation" r:id="rId10" imgW="317160" imgH="215640" progId="Equation.3">
                  <p:embed/>
                  <p:pic>
                    <p:nvPicPr>
                      <p:cNvPr id="140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128270"/>
                        <a:ext cx="507784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78040"/>
              </p:ext>
            </p:extLst>
          </p:nvPr>
        </p:nvGraphicFramePr>
        <p:xfrm>
          <a:off x="1104900" y="3775970"/>
          <a:ext cx="5676900" cy="33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46" name="Equation" r:id="rId12" imgW="3860640" imgH="228600" progId="Equation.3">
                  <p:embed/>
                </p:oleObj>
              </mc:Choice>
              <mc:Fallback>
                <p:oleObj name="Equation" r:id="rId12" imgW="3860640" imgH="228600" progId="Equation.3">
                  <p:embed/>
                  <p:pic>
                    <p:nvPicPr>
                      <p:cNvPr id="140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775970"/>
                        <a:ext cx="5676900" cy="339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10460" y="4513495"/>
            <a:ext cx="8177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 this occurs for all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n starting with a state sufficiently similar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, the network will recall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781050" y="5378504"/>
            <a:ext cx="4953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397657" y="5214080"/>
            <a:ext cx="45336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has a finite basin of attraction in phase spac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≡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u="sng" baseline="30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 is an attract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31270" y="5269143"/>
            <a:ext cx="3134191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 that the basin size will be</a:t>
            </a:r>
          </a:p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much smaller than in the single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emory case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028700" y="876300"/>
            <a:ext cx="6162124" cy="896938"/>
            <a:chOff x="1066800" y="990600"/>
            <a:chExt cx="6162124" cy="896938"/>
          </a:xfrm>
        </p:grpSpPr>
        <p:graphicFrame>
          <p:nvGraphicFramePr>
            <p:cNvPr id="25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066800" y="1055688"/>
            <a:ext cx="3794125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747" name="Equation" r:id="rId14" imgW="2184120" imgH="482400" progId="Equation.3">
                    <p:embed/>
                  </p:oleObj>
                </mc:Choice>
                <mc:Fallback>
                  <p:oleObj name="Equation" r:id="rId14" imgW="2184120" imgH="482400" progId="Equation.3">
                    <p:embed/>
                    <p:pic>
                      <p:nvPicPr>
                        <p:cNvPr id="2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055688"/>
                          <a:ext cx="3794125" cy="831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14"/>
            <p:cNvGrpSpPr/>
            <p:nvPr/>
          </p:nvGrpSpPr>
          <p:grpSpPr>
            <a:xfrm>
              <a:off x="3543300" y="990600"/>
              <a:ext cx="3685624" cy="417512"/>
              <a:chOff x="3352800" y="952500"/>
              <a:chExt cx="3685624" cy="417512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3352800" y="952500"/>
                <a:ext cx="36856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(i.e. if                     is “small enough”)</a:t>
                </a:r>
              </a:p>
            </p:txBody>
          </p:sp>
          <p:graphicFrame>
            <p:nvGraphicFramePr>
              <p:cNvPr id="28" name="Object 16"/>
              <p:cNvGraphicFramePr>
                <a:graphicFrameLocks noChangeAspect="1"/>
              </p:cNvGraphicFramePr>
              <p:nvPr/>
            </p:nvGraphicFramePr>
            <p:xfrm>
              <a:off x="4076700" y="952500"/>
              <a:ext cx="1079500" cy="417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9748" name="Equation" r:id="rId16" imgW="622080" imgH="241200" progId="Equation.3">
                      <p:embed/>
                    </p:oleObj>
                  </mc:Choice>
                  <mc:Fallback>
                    <p:oleObj name="Equation" r:id="rId16" imgW="622080" imgH="241200" progId="Equation.3">
                      <p:embed/>
                      <p:pic>
                        <p:nvPicPr>
                          <p:cNvPr id="2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6700" y="952500"/>
                            <a:ext cx="1079500" cy="4175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975448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681500" y="4567679"/>
            <a:ext cx="4343400" cy="13716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142360" y="643379"/>
            <a:ext cx="41937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bility of Hopfield Network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8380" y="1291079"/>
            <a:ext cx="6794489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e have shown that the embedded memories are fixed points,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but not that the system always converges from any initial condition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o prove this, we can use a </a:t>
            </a:r>
            <a:r>
              <a:rPr lang="en-US" u="sng" dirty="0" err="1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 Func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 or an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energy func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unction is a function of the system state that is: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onstant at system equilibrium p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 decreasing function of time when the system is not at equilibrium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xistence of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unction    →   stable system</a:t>
            </a:r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20545"/>
              </p:ext>
            </p:extLst>
          </p:nvPr>
        </p:nvGraphicFramePr>
        <p:xfrm>
          <a:off x="2564815" y="5019616"/>
          <a:ext cx="2354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700" name="Equation" r:id="rId4" imgW="1307880" imgH="444240" progId="Equation.3">
                  <p:embed/>
                </p:oleObj>
              </mc:Choice>
              <mc:Fallback>
                <p:oleObj name="Equation" r:id="rId4" imgW="1307880" imgH="444240" progId="Equation.3">
                  <p:embed/>
                  <p:pic>
                    <p:nvPicPr>
                      <p:cNvPr id="148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815" y="5019616"/>
                        <a:ext cx="23542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61052" y="4650284"/>
            <a:ext cx="3984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unction for Hopfield network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6096000"/>
            <a:ext cx="73131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.J. Hopfield (1982) Neural networks and physical systems with emergent collective computational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abilities,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ceedings of the National Academy of Sciences, USA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79: 2554-2558.</a:t>
            </a:r>
          </a:p>
        </p:txBody>
      </p:sp>
    </p:spTree>
    <p:extLst>
      <p:ext uri="{BB962C8B-B14F-4D97-AF65-F5344CB8AC3E}">
        <p14:creationId xmlns:p14="http://schemas.microsoft.com/office/powerpoint/2010/main" val="13577272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04927" y="3487524"/>
            <a:ext cx="342900" cy="228600"/>
          </a:xfrm>
          <a:prstGeom prst="rect">
            <a:avLst/>
          </a:pr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33859"/>
              </p:ext>
            </p:extLst>
          </p:nvPr>
        </p:nvGraphicFramePr>
        <p:xfrm>
          <a:off x="771427" y="1430124"/>
          <a:ext cx="2354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734" name="Equation" r:id="rId3" imgW="1307880" imgH="444240" progId="Equation.3">
                  <p:embed/>
                </p:oleObj>
              </mc:Choice>
              <mc:Fallback>
                <p:oleObj name="Equation" r:id="rId3" imgW="1307880" imgH="444240" progId="Equation.3">
                  <p:embed/>
                  <p:pic>
                    <p:nvPicPr>
                      <p:cNvPr id="149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27" y="1430124"/>
                        <a:ext cx="23542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3327" y="2496924"/>
            <a:ext cx="6258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or symmetric networks with 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(e.g., Hopfield networks)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49642"/>
              </p:ext>
            </p:extLst>
          </p:nvPr>
        </p:nvGraphicFramePr>
        <p:xfrm>
          <a:off x="1152427" y="2916024"/>
          <a:ext cx="3198813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735" name="Equation" r:id="rId5" imgW="1777680" imgH="990360" progId="Equation.3">
                  <p:embed/>
                </p:oleObj>
              </mc:Choice>
              <mc:Fallback>
                <p:oleObj name="Equation" r:id="rId5" imgW="1777680" imgH="99036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27" y="2916024"/>
                        <a:ext cx="3198813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62427" y="4059024"/>
            <a:ext cx="2311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Hopfield: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eb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    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6947" y="946999"/>
            <a:ext cx="29274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US" sz="1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mbination occurs twic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507557" y="1116276"/>
            <a:ext cx="1459391" cy="49926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401795" y="3161623"/>
            <a:ext cx="28696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US" sz="1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mbination occurs onc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696642" y="3352191"/>
            <a:ext cx="70515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332D791-1952-49E3-A4FE-AE50D5751030}"/>
              </a:ext>
            </a:extLst>
          </p:cNvPr>
          <p:cNvSpPr txBox="1"/>
          <p:nvPr/>
        </p:nvSpPr>
        <p:spPr>
          <a:xfrm>
            <a:off x="106481" y="5283772"/>
            <a:ext cx="46826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½ goes away because we are counting half the weight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174CE3E-0A52-4AB0-A6F7-54C671F7AF27}"/>
              </a:ext>
            </a:extLst>
          </p:cNvPr>
          <p:cNvCxnSpPr>
            <a:cxnSpLocks/>
          </p:cNvCxnSpPr>
          <p:nvPr/>
        </p:nvCxnSpPr>
        <p:spPr>
          <a:xfrm flipV="1">
            <a:off x="771427" y="3441595"/>
            <a:ext cx="878264" cy="184217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5822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2547737" y="3569261"/>
            <a:ext cx="518466" cy="1662895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112609" y="5232156"/>
            <a:ext cx="1651416" cy="417499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00100" y="952500"/>
          <a:ext cx="3427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768" name="Equation" r:id="rId4" imgW="1904760" imgH="444240" progId="Equation.3">
                  <p:embed/>
                </p:oleObj>
              </mc:Choice>
              <mc:Fallback>
                <p:oleObj name="Equation" r:id="rId4" imgW="1904760" imgH="44424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952500"/>
                        <a:ext cx="34274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8723" y="721212"/>
            <a:ext cx="7944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sider the case with asynchronous update – only bi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updated at ti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i</a:t>
            </a:r>
            <a:r>
              <a:rPr lang="en-US" dirty="0">
                <a:cs typeface="Times New Roman" pitchFamily="18" charset="0"/>
              </a:rPr>
              <a:t>.e., </a:t>
            </a:r>
            <a:r>
              <a:rPr lang="en-US" i="1" dirty="0">
                <a:cs typeface="Times New Roman" pitchFamily="18" charset="0"/>
              </a:rPr>
              <a:t>j</a:t>
            </a:r>
            <a:r>
              <a:rPr lang="en-US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k</a:t>
            </a:r>
            <a:r>
              <a:rPr lang="en-US" dirty="0">
                <a:cs typeface="Times New Roman" pitchFamily="18" charset="0"/>
              </a:rPr>
              <a:t>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876300" y="1844675"/>
          <a:ext cx="6718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769" name="Equation" r:id="rId6" imgW="3733560" imgH="482400" progId="Equation.3">
                  <p:embed/>
                </p:oleObj>
              </mc:Choice>
              <mc:Fallback>
                <p:oleObj name="Equation" r:id="rId6" imgW="3733560" imgH="48240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844675"/>
                        <a:ext cx="67183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67000" y="2667000"/>
            <a:ext cx="2217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Remove the old terms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  involving neur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87015" y="2743200"/>
            <a:ext cx="204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Add the new terms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  involving neur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590859" y="4006905"/>
            <a:ext cx="8382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887865" y="6003495"/>
            <a:ext cx="6858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572000" y="4297961"/>
            <a:ext cx="0" cy="848284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4229100" y="5990848"/>
            <a:ext cx="6858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602728" y="6468394"/>
            <a:ext cx="8382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828755" y="5706539"/>
            <a:ext cx="0" cy="627209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843775" y="4164611"/>
            <a:ext cx="0" cy="800589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81234" y="3128665"/>
            <a:ext cx="2857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Times New Roman" pitchFamily="18" charset="0"/>
                <a:cs typeface="Times New Roman" pitchFamily="18" charset="0"/>
              </a:rPr>
              <a:t>Terms affected by the update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1529782" y="5427890"/>
            <a:ext cx="968348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295650" y="4006905"/>
            <a:ext cx="6858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839490" y="5427890"/>
            <a:ext cx="4191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295650" y="6464825"/>
            <a:ext cx="966667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453845" y="112470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s remained unchanged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10800000" flipV="1">
            <a:off x="6377036" y="1470344"/>
            <a:ext cx="729695" cy="49926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ight Brace 31"/>
          <p:cNvSpPr/>
          <p:nvPr/>
        </p:nvSpPr>
        <p:spPr>
          <a:xfrm rot="16200000">
            <a:off x="6185011" y="1815989"/>
            <a:ext cx="192025" cy="576075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1230765" y="4352550"/>
            <a:ext cx="0" cy="79369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026260" y="3715084"/>
            <a:ext cx="369203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e that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k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erm is exclude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because it is covered in the constan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hich remains unchanged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weights involved are highlighted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965460" y="3569261"/>
          <a:ext cx="3810000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770" name="Equation" r:id="rId8" imgW="2603160" imgH="2158920" progId="Equation.DSMT4">
                  <p:embed/>
                </p:oleObj>
              </mc:Choice>
              <mc:Fallback>
                <p:oleObj name="Equation" r:id="rId8" imgW="2603160" imgH="215892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60" y="3569261"/>
                        <a:ext cx="3810000" cy="31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6422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>
          <a:xfrm>
            <a:off x="3112609" y="5232156"/>
            <a:ext cx="1651416" cy="417499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578141" y="5611108"/>
            <a:ext cx="457659" cy="11591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751950" y="6067989"/>
            <a:ext cx="1250172" cy="218787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281023" y="5759843"/>
            <a:ext cx="1250905" cy="24365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00100" y="952500"/>
          <a:ext cx="3427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2" name="Equation" r:id="rId4" imgW="1904760" imgH="444240" progId="Equation.3">
                  <p:embed/>
                </p:oleObj>
              </mc:Choice>
              <mc:Fallback>
                <p:oleObj name="Equation" r:id="rId4" imgW="1904760" imgH="44424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952500"/>
                        <a:ext cx="34274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876300" y="1844675"/>
          <a:ext cx="6718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3" name="Equation" r:id="rId6" imgW="3733560" imgH="482400" progId="Equation.3">
                  <p:embed/>
                </p:oleObj>
              </mc:Choice>
              <mc:Fallback>
                <p:oleObj name="Equation" r:id="rId6" imgW="3733560" imgH="48240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844675"/>
                        <a:ext cx="67183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67000" y="2667000"/>
            <a:ext cx="2217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Remove the old terms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  involving neur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87015" y="2743200"/>
            <a:ext cx="204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Add the new terms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  involving neur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590859" y="4006905"/>
            <a:ext cx="8382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887865" y="6003495"/>
            <a:ext cx="6858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572000" y="4297961"/>
            <a:ext cx="0" cy="848284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4229100" y="5990848"/>
            <a:ext cx="6858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602728" y="6468394"/>
            <a:ext cx="8382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828755" y="5706539"/>
            <a:ext cx="0" cy="627209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843775" y="4164611"/>
            <a:ext cx="0" cy="800589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81234" y="3128665"/>
            <a:ext cx="2857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Times New Roman" pitchFamily="18" charset="0"/>
                <a:cs typeface="Times New Roman" pitchFamily="18" charset="0"/>
              </a:rPr>
              <a:t>Terms affected by the update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1529782" y="5427890"/>
            <a:ext cx="968348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295650" y="4006905"/>
            <a:ext cx="6858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839490" y="5427890"/>
            <a:ext cx="4191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295650" y="6464825"/>
            <a:ext cx="966667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453845" y="112470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s remained unchanged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10800000" flipV="1">
            <a:off x="6377036" y="1470344"/>
            <a:ext cx="729695" cy="49926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ight Brace 31"/>
          <p:cNvSpPr/>
          <p:nvPr/>
        </p:nvSpPr>
        <p:spPr>
          <a:xfrm rot="16200000">
            <a:off x="6185011" y="1815989"/>
            <a:ext cx="192025" cy="576075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1230765" y="4352550"/>
            <a:ext cx="0" cy="79369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965200" y="3568700"/>
          <a:ext cx="3810000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4" name="Equation" r:id="rId8" imgW="2603160" imgH="2158920" progId="Equation.3">
                  <p:embed/>
                </p:oleObj>
              </mc:Choice>
              <mc:Fallback>
                <p:oleObj name="Equation" r:id="rId8" imgW="2603160" imgH="21589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568700"/>
                        <a:ext cx="3810000" cy="31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26260" y="3715084"/>
            <a:ext cx="395172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e that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k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erm is exclude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because it is covered in the constan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hich remains unchanged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weights involved are highlighted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so, in the equation, we have chosen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to count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(k+1)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…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n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erms instead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(k+1)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erms, which are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the sam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1769B10-68CD-46E7-B379-601C2AA3B1A6}"/>
              </a:ext>
            </a:extLst>
          </p:cNvPr>
          <p:cNvSpPr txBox="1"/>
          <p:nvPr/>
        </p:nvSpPr>
        <p:spPr>
          <a:xfrm>
            <a:off x="548723" y="721212"/>
            <a:ext cx="7944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sider the case with asynchronous update – only bi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updated at ti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i</a:t>
            </a:r>
            <a:r>
              <a:rPr lang="en-US" dirty="0">
                <a:cs typeface="Times New Roman" pitchFamily="18" charset="0"/>
              </a:rPr>
              <a:t>.e., </a:t>
            </a:r>
            <a:r>
              <a:rPr lang="en-US" i="1" dirty="0">
                <a:cs typeface="Times New Roman" pitchFamily="18" charset="0"/>
              </a:rPr>
              <a:t>j</a:t>
            </a:r>
            <a:r>
              <a:rPr lang="en-US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k</a:t>
            </a:r>
            <a:r>
              <a:rPr lang="en-US" dirty="0">
                <a:cs typeface="Times New Roman" pitchFamily="18" charset="0"/>
              </a:rPr>
              <a:t>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1275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1519"/>
              </p:ext>
            </p:extLst>
          </p:nvPr>
        </p:nvGraphicFramePr>
        <p:xfrm>
          <a:off x="495300" y="750609"/>
          <a:ext cx="66024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36" name="Equation" r:id="rId3" imgW="3822480" imgH="482400" progId="Equation.3">
                  <p:embed/>
                </p:oleObj>
              </mc:Choice>
              <mc:Fallback>
                <p:oleObj name="Equation" r:id="rId3" imgW="3822480" imgH="482400" progId="Equation.3">
                  <p:embed/>
                  <p:pic>
                    <p:nvPicPr>
                      <p:cNvPr id="151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750609"/>
                        <a:ext cx="66024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817409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ase I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51255"/>
              </p:ext>
            </p:extLst>
          </p:nvPr>
        </p:nvGraphicFramePr>
        <p:xfrm>
          <a:off x="1333500" y="1779309"/>
          <a:ext cx="1851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37" name="Equation" r:id="rId5" imgW="1028520" imgH="228600" progId="Equation.3">
                  <p:embed/>
                </p:oleObj>
              </mc:Choice>
              <mc:Fallback>
                <p:oleObj name="Equation" r:id="rId5" imgW="1028520" imgH="22860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779309"/>
                        <a:ext cx="18510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352800" y="1779309"/>
            <a:ext cx="3903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bit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emains unchanged by the update)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3794"/>
              </p:ext>
            </p:extLst>
          </p:nvPr>
        </p:nvGraphicFramePr>
        <p:xfrm>
          <a:off x="1295400" y="2503209"/>
          <a:ext cx="6667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38" name="Equation" r:id="rId7" imgW="3860640" imgH="482400" progId="Equation.3">
                  <p:embed/>
                </p:oleObj>
              </mc:Choice>
              <mc:Fallback>
                <p:oleObj name="Equation" r:id="rId7" imgW="3860640" imgH="482400" progId="Equation.3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03209"/>
                        <a:ext cx="66675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7300" y="3493809"/>
            <a:ext cx="2121093" cy="369332"/>
          </a:xfrm>
          <a:prstGeom prst="rect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emains unchanged</a:t>
            </a:r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1295400" y="4648200"/>
          <a:ext cx="6667500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39" name="Equation" r:id="rId9" imgW="3860640" imgH="1041120" progId="Equation.3">
                  <p:embed/>
                </p:oleObj>
              </mc:Choice>
              <mc:Fallback>
                <p:oleObj name="Equation" r:id="rId9" imgW="3860640" imgH="1041120" progId="Equation.3">
                  <p:embed/>
                  <p:pic>
                    <p:nvPicPr>
                      <p:cNvPr id="151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6667500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" y="419100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ase II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485900" y="4191000"/>
          <a:ext cx="2009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40" name="Equation" r:id="rId11" imgW="1117440" imgH="228600" progId="Equation.3">
                  <p:embed/>
                </p:oleObj>
              </mc:Choice>
              <mc:Fallback>
                <p:oleObj name="Equation" r:id="rId11" imgW="1117440" imgH="228600" progId="Equation.3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191000"/>
                        <a:ext cx="2009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43300" y="4229100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bit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s flipped by the update)</a:t>
            </a:r>
          </a:p>
        </p:txBody>
      </p:sp>
    </p:spTree>
    <p:extLst>
      <p:ext uri="{BB962C8B-B14F-4D97-AF65-F5344CB8AC3E}">
        <p14:creationId xmlns:p14="http://schemas.microsoft.com/office/powerpoint/2010/main" val="20003647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127066"/>
              </p:ext>
            </p:extLst>
          </p:nvPr>
        </p:nvGraphicFramePr>
        <p:xfrm>
          <a:off x="494907" y="768678"/>
          <a:ext cx="6602413" cy="549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20" name="Equation" r:id="rId3" imgW="3822480" imgH="3174840" progId="Equation.3">
                  <p:embed/>
                </p:oleObj>
              </mc:Choice>
              <mc:Fallback>
                <p:oleObj name="Equation" r:id="rId3" imgW="3822480" imgH="3174840" progId="Equation.3">
                  <p:embed/>
                  <p:pic>
                    <p:nvPicPr>
                      <p:cNvPr id="151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07" y="768678"/>
                        <a:ext cx="6602413" cy="549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52807" y="2940378"/>
            <a:ext cx="2085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place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k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</a:t>
            </a:r>
            <a:endParaRPr lang="en-US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4607" y="4769178"/>
            <a:ext cx="3063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mming over all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cluding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106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037787" y="737647"/>
            <a:ext cx="2858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sociative Memor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6987" y="1499648"/>
            <a:ext cx="637873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An associative memory neural network stores patterns of activity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( e.g. binary vectors) by association.</a:t>
            </a:r>
          </a:p>
          <a:p>
            <a:pPr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hen part of the stored memory is given as input, the network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recovers (recalls) the rest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7487" y="3252247"/>
            <a:ext cx="66992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or this reason, associative memories are also called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i="1" u="sng" dirty="0">
                <a:latin typeface="Times New Roman" pitchFamily="18" charset="0"/>
                <a:cs typeface="Times New Roman" pitchFamily="18" charset="0"/>
              </a:rPr>
              <a:t>content-addressable memories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.e.  memories which retrieve stored data based on part of their conten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rather than on the address of the storage location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7487" y="5119147"/>
            <a:ext cx="7218643" cy="369332"/>
          </a:xfrm>
          <a:prstGeom prst="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deed, in neural associative memories, there is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no specific storage loca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18887" y="5728747"/>
            <a:ext cx="2512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“Holographic” memories</a:t>
            </a:r>
          </a:p>
        </p:txBody>
      </p:sp>
      <p:sp>
        <p:nvSpPr>
          <p:cNvPr id="8" name="Bent-Up Arrow 7"/>
          <p:cNvSpPr/>
          <p:nvPr/>
        </p:nvSpPr>
        <p:spPr>
          <a:xfrm rot="5400000">
            <a:off x="3818837" y="5595397"/>
            <a:ext cx="381000" cy="4191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7801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17331"/>
              </p:ext>
            </p:extLst>
          </p:nvPr>
        </p:nvGraphicFramePr>
        <p:xfrm>
          <a:off x="1019274" y="1386920"/>
          <a:ext cx="5410199" cy="127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64" name="Equation" r:id="rId3" imgW="3238200" imgH="761760" progId="Equation.3">
                  <p:embed/>
                </p:oleObj>
              </mc:Choice>
              <mc:Fallback>
                <p:oleObj name="Equation" r:id="rId3" imgW="3238200" imgH="76176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274" y="1386920"/>
                        <a:ext cx="5410199" cy="1274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61284"/>
              </p:ext>
            </p:extLst>
          </p:nvPr>
        </p:nvGraphicFramePr>
        <p:xfrm>
          <a:off x="2162273" y="2910919"/>
          <a:ext cx="2438399" cy="71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65" name="Equation" r:id="rId5" imgW="1473120" imgH="431640" progId="Equation.3">
                  <p:embed/>
                </p:oleObj>
              </mc:Choice>
              <mc:Fallback>
                <p:oleObj name="Equation" r:id="rId5" imgW="1473120" imgH="43164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73" y="2910919"/>
                        <a:ext cx="2438399" cy="71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80991"/>
              </p:ext>
            </p:extLst>
          </p:nvPr>
        </p:nvGraphicFramePr>
        <p:xfrm>
          <a:off x="943073" y="624919"/>
          <a:ext cx="42116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66" name="Equation" r:id="rId7" imgW="2438280" imgH="431640" progId="Equation.3">
                  <p:embed/>
                </p:oleObj>
              </mc:Choice>
              <mc:Fallback>
                <p:oleObj name="Equation" r:id="rId7" imgW="2438280" imgH="431640" progId="Equation.3">
                  <p:embed/>
                  <p:pic>
                    <p:nvPicPr>
                      <p:cNvPr id="152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073" y="624919"/>
                        <a:ext cx="42116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95473" y="4053919"/>
            <a:ext cx="6102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so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k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N/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&gt; 0    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       -2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w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kk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&lt; 0                       (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Hebb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or    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k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0    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       -2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w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kk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= 0                                 (Hopfield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ight Brace 11"/>
          <p:cNvSpPr/>
          <p:nvPr/>
        </p:nvSpPr>
        <p:spPr>
          <a:xfrm>
            <a:off x="7039073" y="2225119"/>
            <a:ext cx="228600" cy="1447800"/>
          </a:xfrm>
          <a:prstGeom prst="rightBrace">
            <a:avLst>
              <a:gd name="adj1" fmla="val 3970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>
            <a:off x="7077173" y="3863419"/>
            <a:ext cx="228600" cy="1257300"/>
          </a:xfrm>
          <a:prstGeom prst="rightBrace">
            <a:avLst>
              <a:gd name="adj1" fmla="val 3970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420073" y="2796619"/>
            <a:ext cx="351378" cy="369332"/>
          </a:xfrm>
          <a:prstGeom prst="rect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20073" y="4320619"/>
            <a:ext cx="351378" cy="369332"/>
          </a:xfrm>
          <a:prstGeom prst="rect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33573" y="5349319"/>
            <a:ext cx="351378" cy="369332"/>
          </a:xfrm>
          <a:prstGeom prst="rect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90773" y="5349319"/>
            <a:ext cx="351378" cy="369332"/>
          </a:xfrm>
          <a:prstGeom prst="rect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62273" y="5349319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+1) &lt;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ight Brace 19"/>
          <p:cNvSpPr/>
          <p:nvPr/>
        </p:nvSpPr>
        <p:spPr>
          <a:xfrm rot="5400000">
            <a:off x="3734425" y="813272"/>
            <a:ext cx="235310" cy="1113745"/>
          </a:xfrm>
          <a:prstGeom prst="rightBrace">
            <a:avLst>
              <a:gd name="adj1" fmla="val 3970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33573" y="5909915"/>
            <a:ext cx="6885218" cy="646331"/>
          </a:xfrm>
          <a:prstGeom prst="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us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either remains unchanged or decreases until there are no bit flip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 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quilibrium</a:t>
            </a:r>
            <a:endParaRPr lang="en-US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1898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981" y="837337"/>
            <a:ext cx="3568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s we know, for a stored memory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6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23486"/>
              </p:ext>
            </p:extLst>
          </p:nvPr>
        </p:nvGraphicFramePr>
        <p:xfrm>
          <a:off x="1437981" y="1332637"/>
          <a:ext cx="33575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78" name="Equation" r:id="rId4" imgW="1866600" imgH="228600" progId="Equation.3">
                  <p:embed/>
                </p:oleObj>
              </mc:Choice>
              <mc:Fallback>
                <p:oleObj name="Equation" r:id="rId4" imgW="1866600" imgH="228600" progId="Equation.3">
                  <p:embed/>
                  <p:pic>
                    <p:nvPicPr>
                      <p:cNvPr id="156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981" y="1332637"/>
                        <a:ext cx="33575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30350"/>
              </p:ext>
            </p:extLst>
          </p:nvPr>
        </p:nvGraphicFramePr>
        <p:xfrm>
          <a:off x="2847681" y="1866037"/>
          <a:ext cx="3654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79" name="Equation" r:id="rId6" imgW="2031840" imgH="228600" progId="Equation.3">
                  <p:embed/>
                </p:oleObj>
              </mc:Choice>
              <mc:Fallback>
                <p:oleObj name="Equation" r:id="rId6" imgW="2031840" imgH="2286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681" y="1866037"/>
                        <a:ext cx="36544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8381" y="2551837"/>
            <a:ext cx="666400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en the system is not at equilibrium, i.e., bits are still flipping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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is still decreasing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will keep decreasing until the system reaches equilibrium.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  <a:sym typeface="Symbol"/>
              </a:rPr>
              <a:t>       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is 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yapunov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function       </a:t>
            </a:r>
            <a:r>
              <a:rPr lang="en-US" b="1" dirty="0">
                <a:latin typeface="Times New Roman" pitchFamily="18" charset="0"/>
                <a:cs typeface="Times New Roman" pitchFamily="18" charset="0"/>
                <a:sym typeface="Symbol"/>
              </a:rPr>
              <a:t>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System is stable</a:t>
            </a:r>
          </a:p>
        </p:txBody>
      </p:sp>
    </p:spTree>
    <p:extLst>
      <p:ext uri="{BB962C8B-B14F-4D97-AF65-F5344CB8AC3E}">
        <p14:creationId xmlns:p14="http://schemas.microsoft.com/office/powerpoint/2010/main" val="42772758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25712" y="1380619"/>
            <a:ext cx="7211269" cy="1077218"/>
          </a:xfrm>
          <a:prstGeom prst="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Symmetric networks with asynchronous dynamics converge to fixed point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Stored memories are not the only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quilibr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Setting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 can reduce spuriou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quilibr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9332" y="881354"/>
            <a:ext cx="459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clusions about Hopfield network dynamics:</a:t>
            </a:r>
          </a:p>
        </p:txBody>
      </p:sp>
    </p:spTree>
    <p:extLst>
      <p:ext uri="{BB962C8B-B14F-4D97-AF65-F5344CB8AC3E}">
        <p14:creationId xmlns:p14="http://schemas.microsoft.com/office/powerpoint/2010/main" val="24356196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71020" y="628310"/>
            <a:ext cx="42627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pacity of Hopfield Networks</a:t>
            </a:r>
          </a:p>
        </p:txBody>
      </p:sp>
      <p:graphicFrame>
        <p:nvGraphicFramePr>
          <p:cNvPr id="1576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85007"/>
              </p:ext>
            </p:extLst>
          </p:nvPr>
        </p:nvGraphicFramePr>
        <p:xfrm>
          <a:off x="2182133" y="2828585"/>
          <a:ext cx="351631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02" name="Equation" r:id="rId3" imgW="2031840" imgH="812520" progId="Equation.3">
                  <p:embed/>
                </p:oleObj>
              </mc:Choice>
              <mc:Fallback>
                <p:oleObj name="Equation" r:id="rId3" imgW="2031840" imgH="812520" progId="Equation.3">
                  <p:embed/>
                  <p:pic>
                    <p:nvPicPr>
                      <p:cNvPr id="1576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133" y="2828585"/>
                        <a:ext cx="3516312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48524" y="1684983"/>
            <a:ext cx="4616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uppose the network is already in st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6624" y="2332683"/>
            <a:ext cx="4358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condition for an erroneous flip in bi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: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1046054" y="4187223"/>
          <a:ext cx="6494136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03" name="Equation" r:id="rId5" imgW="3708360" imgH="1320480" progId="Equation.3">
                  <p:embed/>
                </p:oleObj>
              </mc:Choice>
              <mc:Fallback>
                <p:oleObj name="Equation" r:id="rId5" imgW="3708360" imgH="132048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054" y="4187223"/>
                        <a:ext cx="6494136" cy="228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48524" y="1201711"/>
            <a:ext cx="5303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w many memories can a Hopfield network stor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21322" y="4811580"/>
            <a:ext cx="3440365" cy="523220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s assumes that +1 and -1 are equally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bable, which may not always be the case.</a:t>
            </a:r>
          </a:p>
        </p:txBody>
      </p:sp>
      <p:cxnSp>
        <p:nvCxnSpPr>
          <p:cNvPr id="9" name="Straight Arrow Connector 8"/>
          <p:cNvCxnSpPr>
            <a:stCxn id="4" idx="1"/>
          </p:cNvCxnSpPr>
          <p:nvPr/>
        </p:nvCxnSpPr>
        <p:spPr>
          <a:xfrm flipH="1">
            <a:off x="3343040" y="5073190"/>
            <a:ext cx="2278282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621322" y="5464465"/>
            <a:ext cx="2951449" cy="523220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ce each sample has a variance of 1 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d there are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) such samples</a:t>
            </a: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>
            <a:off x="5017590" y="5726075"/>
            <a:ext cx="603732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65494" y="2791775"/>
            <a:ext cx="2632452" cy="307777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ce we are starting in </a:t>
            </a:r>
            <a:r>
              <a:rPr lang="en-US" sz="1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i="1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1400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</a:t>
            </a:r>
            <a:endParaRPr lang="en-US" sz="1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4302372" y="2945663"/>
            <a:ext cx="1163122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6455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381107" y="4492658"/>
            <a:ext cx="1524000" cy="5334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87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90425"/>
              </p:ext>
            </p:extLst>
          </p:nvPr>
        </p:nvGraphicFramePr>
        <p:xfrm>
          <a:off x="772720" y="890621"/>
          <a:ext cx="52736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36" name="Equation" r:id="rId3" imgW="3047760" imgH="685800" progId="Equation.3">
                  <p:embed/>
                </p:oleObj>
              </mc:Choice>
              <mc:Fallback>
                <p:oleObj name="Equation" r:id="rId3" imgW="3047760" imgH="685800" progId="Equation.3">
                  <p:embed/>
                  <p:pic>
                    <p:nvPicPr>
                      <p:cNvPr id="1587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20" y="890621"/>
                        <a:ext cx="527367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7307" y="4568858"/>
            <a:ext cx="3674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olving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error) &lt; 0.01, this gives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69457"/>
              </p:ext>
            </p:extLst>
          </p:nvPr>
        </p:nvGraphicFramePr>
        <p:xfrm>
          <a:off x="4381107" y="4568858"/>
          <a:ext cx="1450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37" name="Equation" r:id="rId5" imgW="838080" imgH="228600" progId="Equation.3">
                  <p:embed/>
                </p:oleObj>
              </mc:Choice>
              <mc:Fallback>
                <p:oleObj name="Equation" r:id="rId5" imgW="838080" imgH="228600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107" y="4568858"/>
                        <a:ext cx="145097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1607" y="5445158"/>
            <a:ext cx="331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fact, 0.138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a better estima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007" y="5978558"/>
            <a:ext cx="6837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  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000 neuron Hopfield network can store only about 130 memori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752207" y="3921158"/>
            <a:ext cx="4800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2209407" y="2473359"/>
            <a:ext cx="3854824" cy="1409700"/>
          </a:xfrm>
          <a:custGeom>
            <a:avLst/>
            <a:gdLst>
              <a:gd name="connsiteX0" fmla="*/ 0 w 3854824"/>
              <a:gd name="connsiteY0" fmla="*/ 1343213 h 1397001"/>
              <a:gd name="connsiteX1" fmla="*/ 779929 w 3854824"/>
              <a:gd name="connsiteY1" fmla="*/ 1289424 h 1397001"/>
              <a:gd name="connsiteX2" fmla="*/ 1066800 w 3854824"/>
              <a:gd name="connsiteY2" fmla="*/ 1172883 h 1397001"/>
              <a:gd name="connsiteX3" fmla="*/ 1335741 w 3854824"/>
              <a:gd name="connsiteY3" fmla="*/ 760507 h 1397001"/>
              <a:gd name="connsiteX4" fmla="*/ 1532965 w 3854824"/>
              <a:gd name="connsiteY4" fmla="*/ 419848 h 1397001"/>
              <a:gd name="connsiteX5" fmla="*/ 1703294 w 3854824"/>
              <a:gd name="connsiteY5" fmla="*/ 141942 h 1397001"/>
              <a:gd name="connsiteX6" fmla="*/ 1819835 w 3854824"/>
              <a:gd name="connsiteY6" fmla="*/ 43330 h 1397001"/>
              <a:gd name="connsiteX7" fmla="*/ 1945341 w 3854824"/>
              <a:gd name="connsiteY7" fmla="*/ 7471 h 1397001"/>
              <a:gd name="connsiteX8" fmla="*/ 2088776 w 3854824"/>
              <a:gd name="connsiteY8" fmla="*/ 88154 h 1397001"/>
              <a:gd name="connsiteX9" fmla="*/ 2241176 w 3854824"/>
              <a:gd name="connsiteY9" fmla="*/ 330201 h 1397001"/>
              <a:gd name="connsiteX10" fmla="*/ 2447365 w 3854824"/>
              <a:gd name="connsiteY10" fmla="*/ 778436 h 1397001"/>
              <a:gd name="connsiteX11" fmla="*/ 2617694 w 3854824"/>
              <a:gd name="connsiteY11" fmla="*/ 1047377 h 1397001"/>
              <a:gd name="connsiteX12" fmla="*/ 2841812 w 3854824"/>
              <a:gd name="connsiteY12" fmla="*/ 1262530 h 1397001"/>
              <a:gd name="connsiteX13" fmla="*/ 3379694 w 3854824"/>
              <a:gd name="connsiteY13" fmla="*/ 1370107 h 1397001"/>
              <a:gd name="connsiteX14" fmla="*/ 3854824 w 3854824"/>
              <a:gd name="connsiteY14" fmla="*/ 1397001 h 1397001"/>
              <a:gd name="connsiteX0" fmla="*/ 0 w 3854824"/>
              <a:gd name="connsiteY0" fmla="*/ 1343213 h 1397001"/>
              <a:gd name="connsiteX1" fmla="*/ 800100 w 3854824"/>
              <a:gd name="connsiteY1" fmla="*/ 1323042 h 1397001"/>
              <a:gd name="connsiteX2" fmla="*/ 1066800 w 3854824"/>
              <a:gd name="connsiteY2" fmla="*/ 1172883 h 1397001"/>
              <a:gd name="connsiteX3" fmla="*/ 1335741 w 3854824"/>
              <a:gd name="connsiteY3" fmla="*/ 760507 h 1397001"/>
              <a:gd name="connsiteX4" fmla="*/ 1532965 w 3854824"/>
              <a:gd name="connsiteY4" fmla="*/ 419848 h 1397001"/>
              <a:gd name="connsiteX5" fmla="*/ 1703294 w 3854824"/>
              <a:gd name="connsiteY5" fmla="*/ 141942 h 1397001"/>
              <a:gd name="connsiteX6" fmla="*/ 1819835 w 3854824"/>
              <a:gd name="connsiteY6" fmla="*/ 43330 h 1397001"/>
              <a:gd name="connsiteX7" fmla="*/ 1945341 w 3854824"/>
              <a:gd name="connsiteY7" fmla="*/ 7471 h 1397001"/>
              <a:gd name="connsiteX8" fmla="*/ 2088776 w 3854824"/>
              <a:gd name="connsiteY8" fmla="*/ 88154 h 1397001"/>
              <a:gd name="connsiteX9" fmla="*/ 2241176 w 3854824"/>
              <a:gd name="connsiteY9" fmla="*/ 330201 h 1397001"/>
              <a:gd name="connsiteX10" fmla="*/ 2447365 w 3854824"/>
              <a:gd name="connsiteY10" fmla="*/ 778436 h 1397001"/>
              <a:gd name="connsiteX11" fmla="*/ 2617694 w 3854824"/>
              <a:gd name="connsiteY11" fmla="*/ 1047377 h 1397001"/>
              <a:gd name="connsiteX12" fmla="*/ 2841812 w 3854824"/>
              <a:gd name="connsiteY12" fmla="*/ 1262530 h 1397001"/>
              <a:gd name="connsiteX13" fmla="*/ 3379694 w 3854824"/>
              <a:gd name="connsiteY13" fmla="*/ 1370107 h 1397001"/>
              <a:gd name="connsiteX14" fmla="*/ 3854824 w 3854824"/>
              <a:gd name="connsiteY14" fmla="*/ 1397001 h 1397001"/>
              <a:gd name="connsiteX0" fmla="*/ 0 w 3854824"/>
              <a:gd name="connsiteY0" fmla="*/ 1361142 h 1397001"/>
              <a:gd name="connsiteX1" fmla="*/ 800100 w 3854824"/>
              <a:gd name="connsiteY1" fmla="*/ 1323042 h 1397001"/>
              <a:gd name="connsiteX2" fmla="*/ 1066800 w 3854824"/>
              <a:gd name="connsiteY2" fmla="*/ 1172883 h 1397001"/>
              <a:gd name="connsiteX3" fmla="*/ 1335741 w 3854824"/>
              <a:gd name="connsiteY3" fmla="*/ 760507 h 1397001"/>
              <a:gd name="connsiteX4" fmla="*/ 1532965 w 3854824"/>
              <a:gd name="connsiteY4" fmla="*/ 419848 h 1397001"/>
              <a:gd name="connsiteX5" fmla="*/ 1703294 w 3854824"/>
              <a:gd name="connsiteY5" fmla="*/ 141942 h 1397001"/>
              <a:gd name="connsiteX6" fmla="*/ 1819835 w 3854824"/>
              <a:gd name="connsiteY6" fmla="*/ 43330 h 1397001"/>
              <a:gd name="connsiteX7" fmla="*/ 1945341 w 3854824"/>
              <a:gd name="connsiteY7" fmla="*/ 7471 h 1397001"/>
              <a:gd name="connsiteX8" fmla="*/ 2088776 w 3854824"/>
              <a:gd name="connsiteY8" fmla="*/ 88154 h 1397001"/>
              <a:gd name="connsiteX9" fmla="*/ 2241176 w 3854824"/>
              <a:gd name="connsiteY9" fmla="*/ 330201 h 1397001"/>
              <a:gd name="connsiteX10" fmla="*/ 2447365 w 3854824"/>
              <a:gd name="connsiteY10" fmla="*/ 778436 h 1397001"/>
              <a:gd name="connsiteX11" fmla="*/ 2617694 w 3854824"/>
              <a:gd name="connsiteY11" fmla="*/ 1047377 h 1397001"/>
              <a:gd name="connsiteX12" fmla="*/ 2841812 w 3854824"/>
              <a:gd name="connsiteY12" fmla="*/ 1262530 h 1397001"/>
              <a:gd name="connsiteX13" fmla="*/ 3379694 w 3854824"/>
              <a:gd name="connsiteY13" fmla="*/ 1370107 h 1397001"/>
              <a:gd name="connsiteX14" fmla="*/ 3854824 w 3854824"/>
              <a:gd name="connsiteY14" fmla="*/ 1397001 h 1397001"/>
              <a:gd name="connsiteX0" fmla="*/ 0 w 3854824"/>
              <a:gd name="connsiteY0" fmla="*/ 1361142 h 1397001"/>
              <a:gd name="connsiteX1" fmla="*/ 800100 w 3854824"/>
              <a:gd name="connsiteY1" fmla="*/ 1333500 h 1397001"/>
              <a:gd name="connsiteX2" fmla="*/ 1066800 w 3854824"/>
              <a:gd name="connsiteY2" fmla="*/ 1172883 h 1397001"/>
              <a:gd name="connsiteX3" fmla="*/ 1335741 w 3854824"/>
              <a:gd name="connsiteY3" fmla="*/ 760507 h 1397001"/>
              <a:gd name="connsiteX4" fmla="*/ 1532965 w 3854824"/>
              <a:gd name="connsiteY4" fmla="*/ 419848 h 1397001"/>
              <a:gd name="connsiteX5" fmla="*/ 1703294 w 3854824"/>
              <a:gd name="connsiteY5" fmla="*/ 141942 h 1397001"/>
              <a:gd name="connsiteX6" fmla="*/ 1819835 w 3854824"/>
              <a:gd name="connsiteY6" fmla="*/ 43330 h 1397001"/>
              <a:gd name="connsiteX7" fmla="*/ 1945341 w 3854824"/>
              <a:gd name="connsiteY7" fmla="*/ 7471 h 1397001"/>
              <a:gd name="connsiteX8" fmla="*/ 2088776 w 3854824"/>
              <a:gd name="connsiteY8" fmla="*/ 88154 h 1397001"/>
              <a:gd name="connsiteX9" fmla="*/ 2241176 w 3854824"/>
              <a:gd name="connsiteY9" fmla="*/ 330201 h 1397001"/>
              <a:gd name="connsiteX10" fmla="*/ 2447365 w 3854824"/>
              <a:gd name="connsiteY10" fmla="*/ 778436 h 1397001"/>
              <a:gd name="connsiteX11" fmla="*/ 2617694 w 3854824"/>
              <a:gd name="connsiteY11" fmla="*/ 1047377 h 1397001"/>
              <a:gd name="connsiteX12" fmla="*/ 2841812 w 3854824"/>
              <a:gd name="connsiteY12" fmla="*/ 1262530 h 1397001"/>
              <a:gd name="connsiteX13" fmla="*/ 3379694 w 3854824"/>
              <a:gd name="connsiteY13" fmla="*/ 1370107 h 1397001"/>
              <a:gd name="connsiteX14" fmla="*/ 3854824 w 3854824"/>
              <a:gd name="connsiteY14" fmla="*/ 1397001 h 1397001"/>
              <a:gd name="connsiteX0" fmla="*/ 0 w 3854824"/>
              <a:gd name="connsiteY0" fmla="*/ 1409700 h 1409700"/>
              <a:gd name="connsiteX1" fmla="*/ 800100 w 3854824"/>
              <a:gd name="connsiteY1" fmla="*/ 1333500 h 1409700"/>
              <a:gd name="connsiteX2" fmla="*/ 1066800 w 3854824"/>
              <a:gd name="connsiteY2" fmla="*/ 1172883 h 1409700"/>
              <a:gd name="connsiteX3" fmla="*/ 1335741 w 3854824"/>
              <a:gd name="connsiteY3" fmla="*/ 760507 h 1409700"/>
              <a:gd name="connsiteX4" fmla="*/ 1532965 w 3854824"/>
              <a:gd name="connsiteY4" fmla="*/ 419848 h 1409700"/>
              <a:gd name="connsiteX5" fmla="*/ 1703294 w 3854824"/>
              <a:gd name="connsiteY5" fmla="*/ 141942 h 1409700"/>
              <a:gd name="connsiteX6" fmla="*/ 1819835 w 3854824"/>
              <a:gd name="connsiteY6" fmla="*/ 43330 h 1409700"/>
              <a:gd name="connsiteX7" fmla="*/ 1945341 w 3854824"/>
              <a:gd name="connsiteY7" fmla="*/ 7471 h 1409700"/>
              <a:gd name="connsiteX8" fmla="*/ 2088776 w 3854824"/>
              <a:gd name="connsiteY8" fmla="*/ 88154 h 1409700"/>
              <a:gd name="connsiteX9" fmla="*/ 2241176 w 3854824"/>
              <a:gd name="connsiteY9" fmla="*/ 330201 h 1409700"/>
              <a:gd name="connsiteX10" fmla="*/ 2447365 w 3854824"/>
              <a:gd name="connsiteY10" fmla="*/ 778436 h 1409700"/>
              <a:gd name="connsiteX11" fmla="*/ 2617694 w 3854824"/>
              <a:gd name="connsiteY11" fmla="*/ 1047377 h 1409700"/>
              <a:gd name="connsiteX12" fmla="*/ 2841812 w 3854824"/>
              <a:gd name="connsiteY12" fmla="*/ 1262530 h 1409700"/>
              <a:gd name="connsiteX13" fmla="*/ 3379694 w 3854824"/>
              <a:gd name="connsiteY13" fmla="*/ 1370107 h 1409700"/>
              <a:gd name="connsiteX14" fmla="*/ 3854824 w 3854824"/>
              <a:gd name="connsiteY14" fmla="*/ 1397001 h 140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854824" h="1409700">
                <a:moveTo>
                  <a:pt x="0" y="1409700"/>
                </a:moveTo>
                <a:cubicBezTo>
                  <a:pt x="301064" y="1396999"/>
                  <a:pt x="622300" y="1372969"/>
                  <a:pt x="800100" y="1333500"/>
                </a:cubicBezTo>
                <a:cubicBezTo>
                  <a:pt x="977900" y="1294031"/>
                  <a:pt x="977527" y="1268382"/>
                  <a:pt x="1066800" y="1172883"/>
                </a:cubicBezTo>
                <a:cubicBezTo>
                  <a:pt x="1156073" y="1077384"/>
                  <a:pt x="1258047" y="886013"/>
                  <a:pt x="1335741" y="760507"/>
                </a:cubicBezTo>
                <a:cubicBezTo>
                  <a:pt x="1413435" y="635001"/>
                  <a:pt x="1471706" y="522942"/>
                  <a:pt x="1532965" y="419848"/>
                </a:cubicBezTo>
                <a:cubicBezTo>
                  <a:pt x="1594224" y="316754"/>
                  <a:pt x="1655482" y="204695"/>
                  <a:pt x="1703294" y="141942"/>
                </a:cubicBezTo>
                <a:cubicBezTo>
                  <a:pt x="1751106" y="79189"/>
                  <a:pt x="1779494" y="65742"/>
                  <a:pt x="1819835" y="43330"/>
                </a:cubicBezTo>
                <a:cubicBezTo>
                  <a:pt x="1860176" y="20918"/>
                  <a:pt x="1900518" y="0"/>
                  <a:pt x="1945341" y="7471"/>
                </a:cubicBezTo>
                <a:cubicBezTo>
                  <a:pt x="1990165" y="14942"/>
                  <a:pt x="2039470" y="34366"/>
                  <a:pt x="2088776" y="88154"/>
                </a:cubicBezTo>
                <a:cubicBezTo>
                  <a:pt x="2138082" y="141942"/>
                  <a:pt x="2181411" y="215154"/>
                  <a:pt x="2241176" y="330201"/>
                </a:cubicBezTo>
                <a:cubicBezTo>
                  <a:pt x="2300941" y="445248"/>
                  <a:pt x="2384612" y="658907"/>
                  <a:pt x="2447365" y="778436"/>
                </a:cubicBezTo>
                <a:cubicBezTo>
                  <a:pt x="2510118" y="897965"/>
                  <a:pt x="2551953" y="966695"/>
                  <a:pt x="2617694" y="1047377"/>
                </a:cubicBezTo>
                <a:cubicBezTo>
                  <a:pt x="2683435" y="1128059"/>
                  <a:pt x="2714812" y="1208742"/>
                  <a:pt x="2841812" y="1262530"/>
                </a:cubicBezTo>
                <a:cubicBezTo>
                  <a:pt x="2968812" y="1316318"/>
                  <a:pt x="3210859" y="1347695"/>
                  <a:pt x="3379694" y="1370107"/>
                </a:cubicBezTo>
                <a:cubicBezTo>
                  <a:pt x="3548529" y="1392519"/>
                  <a:pt x="3701676" y="1394760"/>
                  <a:pt x="3854824" y="1397001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3217937" y="3197258"/>
            <a:ext cx="1828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771507" y="3197258"/>
            <a:ext cx="1828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00107" y="403545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33507" y="403545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4731"/>
              </p:ext>
            </p:extLst>
          </p:nvPr>
        </p:nvGraphicFramePr>
        <p:xfrm>
          <a:off x="6514707" y="3844958"/>
          <a:ext cx="3508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38" name="Equation" r:id="rId7" imgW="203040" imgH="241200" progId="Equation.3">
                  <p:embed/>
                </p:oleObj>
              </mc:Choice>
              <mc:Fallback>
                <p:oleObj name="Equation" r:id="rId7" imgW="203040" imgH="24120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707" y="3844958"/>
                        <a:ext cx="3508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>
            <a:stCxn id="11" idx="11"/>
          </p:cNvCxnSpPr>
          <p:nvPr/>
        </p:nvCxnSpPr>
        <p:spPr>
          <a:xfrm flipH="1">
            <a:off x="4685907" y="3520736"/>
            <a:ext cx="141194" cy="209922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685907" y="3692558"/>
            <a:ext cx="266700" cy="1905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1" idx="12"/>
          </p:cNvCxnSpPr>
          <p:nvPr/>
        </p:nvCxnSpPr>
        <p:spPr>
          <a:xfrm flipH="1">
            <a:off x="4914507" y="3735889"/>
            <a:ext cx="136712" cy="185269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085957" y="3787808"/>
            <a:ext cx="152400" cy="1143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276457" y="3825908"/>
            <a:ext cx="114300" cy="762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5428857" y="3870733"/>
            <a:ext cx="76200" cy="381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91831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-9427" y="3308858"/>
            <a:ext cx="9144000" cy="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14514"/>
              </p:ext>
            </p:extLst>
          </p:nvPr>
        </p:nvGraphicFramePr>
        <p:xfrm>
          <a:off x="368398" y="4897945"/>
          <a:ext cx="5068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50" name="Equation" r:id="rId4" imgW="2730240" imgH="431640" progId="Equation.3">
                  <p:embed/>
                </p:oleObj>
              </mc:Choice>
              <mc:Fallback>
                <p:oleObj name="Equation" r:id="rId4" imgW="2730240" imgH="431640" progId="Equation.3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98" y="4897945"/>
                        <a:ext cx="506888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702148" y="1043495"/>
            <a:ext cx="351891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1290736" y="4764595"/>
            <a:ext cx="3716337" cy="1111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1190723" y="4072445"/>
            <a:ext cx="1714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1125636" y="4150233"/>
            <a:ext cx="32067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7" name="Line 8"/>
          <p:cNvSpPr>
            <a:spLocks noChangeShapeType="1"/>
          </p:cNvSpPr>
          <p:nvPr/>
        </p:nvSpPr>
        <p:spPr bwMode="auto">
          <a:xfrm>
            <a:off x="1285973" y="4181983"/>
            <a:ext cx="9525" cy="5746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981173" y="4140708"/>
            <a:ext cx="312738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7179" name="Text Box 10"/>
          <p:cNvSpPr txBox="1">
            <a:spLocks noChangeArrowheads="1"/>
          </p:cNvSpPr>
          <p:nvPr/>
        </p:nvSpPr>
        <p:spPr bwMode="auto">
          <a:xfrm>
            <a:off x="1306611" y="3604133"/>
            <a:ext cx="527050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syn</a:t>
            </a:r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 flipV="1">
            <a:off x="1278036" y="1492758"/>
            <a:ext cx="4587875" cy="1111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 flipH="1">
            <a:off x="3881536" y="2761170"/>
            <a:ext cx="12700" cy="1990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2" name="Line 13"/>
          <p:cNvSpPr>
            <a:spLocks noChangeShapeType="1"/>
          </p:cNvSpPr>
          <p:nvPr/>
        </p:nvSpPr>
        <p:spPr bwMode="auto">
          <a:xfrm>
            <a:off x="3894236" y="1516570"/>
            <a:ext cx="0" cy="1066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3729136" y="2583370"/>
            <a:ext cx="31908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4" name="Line 15"/>
          <p:cNvSpPr>
            <a:spLocks noChangeShapeType="1"/>
          </p:cNvSpPr>
          <p:nvPr/>
        </p:nvSpPr>
        <p:spPr bwMode="auto">
          <a:xfrm>
            <a:off x="3729136" y="2726245"/>
            <a:ext cx="31908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5" name="Text Box 16"/>
          <p:cNvSpPr txBox="1">
            <a:spLocks noChangeArrowheads="1"/>
          </p:cNvSpPr>
          <p:nvPr/>
        </p:nvSpPr>
        <p:spPr bwMode="auto">
          <a:xfrm>
            <a:off x="4126011" y="2445258"/>
            <a:ext cx="336550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C</a:t>
            </a:r>
            <a:endParaRPr lang="en-US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6" name="Text Box 17"/>
          <p:cNvSpPr txBox="1">
            <a:spLocks noChangeArrowheads="1"/>
          </p:cNvSpPr>
          <p:nvPr/>
        </p:nvSpPr>
        <p:spPr bwMode="auto">
          <a:xfrm>
            <a:off x="1925736" y="2224595"/>
            <a:ext cx="422275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ij</a:t>
            </a:r>
          </a:p>
        </p:txBody>
      </p:sp>
      <p:sp>
        <p:nvSpPr>
          <p:cNvPr id="7187" name="Text Box 18"/>
          <p:cNvSpPr txBox="1">
            <a:spLocks noChangeArrowheads="1"/>
          </p:cNvSpPr>
          <p:nvPr/>
        </p:nvSpPr>
        <p:spPr bwMode="auto">
          <a:xfrm>
            <a:off x="1713011" y="4189920"/>
            <a:ext cx="4635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syn</a:t>
            </a:r>
          </a:p>
        </p:txBody>
      </p:sp>
      <p:sp>
        <p:nvSpPr>
          <p:cNvPr id="7188" name="Line 19"/>
          <p:cNvSpPr>
            <a:spLocks noChangeShapeType="1"/>
          </p:cNvSpPr>
          <p:nvPr/>
        </p:nvSpPr>
        <p:spPr bwMode="auto">
          <a:xfrm flipV="1">
            <a:off x="1592361" y="4147058"/>
            <a:ext cx="0" cy="3968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9" name="Line 20"/>
          <p:cNvSpPr>
            <a:spLocks noChangeShapeType="1"/>
          </p:cNvSpPr>
          <p:nvPr/>
        </p:nvSpPr>
        <p:spPr bwMode="auto">
          <a:xfrm>
            <a:off x="4995961" y="1507045"/>
            <a:ext cx="11112" cy="7032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0" name="Line 21"/>
          <p:cNvSpPr>
            <a:spLocks noChangeShapeType="1"/>
          </p:cNvSpPr>
          <p:nvPr/>
        </p:nvSpPr>
        <p:spPr bwMode="auto">
          <a:xfrm flipH="1">
            <a:off x="5007073" y="2738945"/>
            <a:ext cx="0" cy="20129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1" name="Rectangle 22"/>
          <p:cNvSpPr>
            <a:spLocks noChangeArrowheads="1"/>
          </p:cNvSpPr>
          <p:nvPr/>
        </p:nvSpPr>
        <p:spPr bwMode="auto">
          <a:xfrm>
            <a:off x="4851498" y="2238883"/>
            <a:ext cx="287338" cy="782637"/>
          </a:xfrm>
          <a:prstGeom prst="rect">
            <a:avLst/>
          </a:prstGeom>
          <a:solidFill>
            <a:srgbClr val="FFCC00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2" name="Text Box 23"/>
          <p:cNvSpPr txBox="1">
            <a:spLocks noChangeArrowheads="1"/>
          </p:cNvSpPr>
          <p:nvPr/>
        </p:nvSpPr>
        <p:spPr bwMode="auto">
          <a:xfrm>
            <a:off x="5226148" y="2434145"/>
            <a:ext cx="2984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g</a:t>
            </a:r>
            <a:endParaRPr lang="en-US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3" name="Text Box 24"/>
          <p:cNvSpPr txBox="1">
            <a:spLocks noChangeArrowheads="1"/>
          </p:cNvSpPr>
          <p:nvPr/>
        </p:nvSpPr>
        <p:spPr bwMode="auto">
          <a:xfrm>
            <a:off x="987523" y="3739070"/>
            <a:ext cx="30956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>
            <a:off x="1273273" y="3470783"/>
            <a:ext cx="9525" cy="5746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95" name="Group 26"/>
          <p:cNvGrpSpPr>
            <a:grpSpLocks/>
          </p:cNvGrpSpPr>
          <p:nvPr/>
        </p:nvGrpSpPr>
        <p:grpSpPr bwMode="auto">
          <a:xfrm>
            <a:off x="358873" y="1907095"/>
            <a:ext cx="1651000" cy="1549400"/>
            <a:chOff x="504" y="1048"/>
            <a:chExt cx="1040" cy="976"/>
          </a:xfrm>
        </p:grpSpPr>
        <p:grpSp>
          <p:nvGrpSpPr>
            <p:cNvPr id="7211" name="Group 27"/>
            <p:cNvGrpSpPr>
              <a:grpSpLocks/>
            </p:cNvGrpSpPr>
            <p:nvPr/>
          </p:nvGrpSpPr>
          <p:grpSpPr bwMode="auto">
            <a:xfrm>
              <a:off x="1320" y="1056"/>
              <a:ext cx="224" cy="956"/>
              <a:chOff x="1320" y="1056"/>
              <a:chExt cx="224" cy="956"/>
            </a:xfrm>
          </p:grpSpPr>
          <p:sp>
            <p:nvSpPr>
              <p:cNvPr id="7227" name="Line 28"/>
              <p:cNvSpPr>
                <a:spLocks noChangeShapeType="1"/>
              </p:cNvSpPr>
              <p:nvPr/>
            </p:nvSpPr>
            <p:spPr bwMode="auto">
              <a:xfrm flipV="1">
                <a:off x="1424" y="1056"/>
                <a:ext cx="6" cy="58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28" name="Rectangle 29"/>
              <p:cNvSpPr>
                <a:spLocks noChangeArrowheads="1"/>
              </p:cNvSpPr>
              <p:nvPr/>
            </p:nvSpPr>
            <p:spPr bwMode="auto">
              <a:xfrm>
                <a:off x="1387" y="1194"/>
                <a:ext cx="85" cy="317"/>
              </a:xfrm>
              <a:prstGeom prst="rect">
                <a:avLst/>
              </a:prstGeom>
              <a:solidFill>
                <a:srgbClr val="00FF00"/>
              </a:solidFill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29" name="Line 30"/>
              <p:cNvSpPr>
                <a:spLocks noChangeShapeType="1"/>
              </p:cNvSpPr>
              <p:nvPr/>
            </p:nvSpPr>
            <p:spPr bwMode="auto">
              <a:xfrm flipV="1">
                <a:off x="1424" y="1832"/>
                <a:ext cx="6" cy="18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30" name="Line 31"/>
              <p:cNvSpPr>
                <a:spLocks noChangeShapeType="1"/>
              </p:cNvSpPr>
              <p:nvPr/>
            </p:nvSpPr>
            <p:spPr bwMode="auto">
              <a:xfrm flipH="1" flipV="1">
                <a:off x="1342" y="1664"/>
                <a:ext cx="82" cy="15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31" name="AutoShape 32"/>
              <p:cNvSpPr>
                <a:spLocks noChangeArrowheads="1"/>
              </p:cNvSpPr>
              <p:nvPr/>
            </p:nvSpPr>
            <p:spPr bwMode="auto">
              <a:xfrm rot="5400000">
                <a:off x="1320" y="1704"/>
                <a:ext cx="224" cy="224"/>
              </a:xfrm>
              <a:custGeom>
                <a:avLst/>
                <a:gdLst>
                  <a:gd name="T0" fmla="*/ 31 w 21600"/>
                  <a:gd name="T1" fmla="*/ 189 h 21600"/>
                  <a:gd name="T2" fmla="*/ 108 w 21600"/>
                  <a:gd name="T3" fmla="*/ 224 h 21600"/>
                  <a:gd name="T4" fmla="*/ 31 w 21600"/>
                  <a:gd name="T5" fmla="*/ 189 h 21600"/>
                  <a:gd name="T6" fmla="*/ -28 w 21600"/>
                  <a:gd name="T7" fmla="*/ 109 h 21600"/>
                  <a:gd name="T8" fmla="*/ 1 w 21600"/>
                  <a:gd name="T9" fmla="*/ 82 h 21600"/>
                  <a:gd name="T10" fmla="*/ 28 w 21600"/>
                  <a:gd name="T11" fmla="*/ 11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82 w 21600"/>
                  <a:gd name="T19" fmla="*/ 3182 h 21600"/>
                  <a:gd name="T20" fmla="*/ 18418 w 21600"/>
                  <a:gd name="T21" fmla="*/ 1841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2" y="10560"/>
                    </a:moveTo>
                    <a:cubicBezTo>
                      <a:pt x="0" y="10640"/>
                      <a:pt x="0" y="10720"/>
                      <a:pt x="0" y="10799"/>
                    </a:cubicBezTo>
                    <a:cubicBezTo>
                      <a:pt x="-1" y="16613"/>
                      <a:pt x="4601" y="21383"/>
                      <a:pt x="10410" y="21592"/>
                    </a:cubicBezTo>
                    <a:cubicBezTo>
                      <a:pt x="4601" y="21383"/>
                      <a:pt x="0" y="16613"/>
                      <a:pt x="0" y="10800"/>
                    </a:cubicBezTo>
                    <a:cubicBezTo>
                      <a:pt x="-1" y="10720"/>
                      <a:pt x="0" y="10640"/>
                      <a:pt x="2" y="10560"/>
                    </a:cubicBezTo>
                    <a:lnTo>
                      <a:pt x="-2697" y="10500"/>
                    </a:lnTo>
                    <a:lnTo>
                      <a:pt x="62" y="7861"/>
                    </a:lnTo>
                    <a:lnTo>
                      <a:pt x="2701" y="10620"/>
                    </a:lnTo>
                    <a:lnTo>
                      <a:pt x="2" y="10560"/>
                    </a:lnTo>
                    <a:close/>
                  </a:path>
                </a:pathLst>
              </a:custGeom>
              <a:solidFill>
                <a:srgbClr val="33CCCC"/>
              </a:solidFill>
              <a:ln w="254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212" name="Group 33"/>
            <p:cNvGrpSpPr>
              <a:grpSpLocks/>
            </p:cNvGrpSpPr>
            <p:nvPr/>
          </p:nvGrpSpPr>
          <p:grpSpPr bwMode="auto">
            <a:xfrm>
              <a:off x="872" y="1056"/>
              <a:ext cx="224" cy="956"/>
              <a:chOff x="1320" y="1056"/>
              <a:chExt cx="224" cy="956"/>
            </a:xfrm>
          </p:grpSpPr>
          <p:sp>
            <p:nvSpPr>
              <p:cNvPr id="7222" name="Line 34"/>
              <p:cNvSpPr>
                <a:spLocks noChangeShapeType="1"/>
              </p:cNvSpPr>
              <p:nvPr/>
            </p:nvSpPr>
            <p:spPr bwMode="auto">
              <a:xfrm flipV="1">
                <a:off x="1424" y="1056"/>
                <a:ext cx="6" cy="58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23" name="Rectangle 35"/>
              <p:cNvSpPr>
                <a:spLocks noChangeArrowheads="1"/>
              </p:cNvSpPr>
              <p:nvPr/>
            </p:nvSpPr>
            <p:spPr bwMode="auto">
              <a:xfrm>
                <a:off x="1387" y="1194"/>
                <a:ext cx="85" cy="317"/>
              </a:xfrm>
              <a:prstGeom prst="rect">
                <a:avLst/>
              </a:prstGeom>
              <a:solidFill>
                <a:srgbClr val="00FF00"/>
              </a:solidFill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24" name="Line 36"/>
              <p:cNvSpPr>
                <a:spLocks noChangeShapeType="1"/>
              </p:cNvSpPr>
              <p:nvPr/>
            </p:nvSpPr>
            <p:spPr bwMode="auto">
              <a:xfrm flipV="1">
                <a:off x="1424" y="1832"/>
                <a:ext cx="6" cy="18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25" name="Line 37"/>
              <p:cNvSpPr>
                <a:spLocks noChangeShapeType="1"/>
              </p:cNvSpPr>
              <p:nvPr/>
            </p:nvSpPr>
            <p:spPr bwMode="auto">
              <a:xfrm flipH="1" flipV="1">
                <a:off x="1342" y="1664"/>
                <a:ext cx="82" cy="15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26" name="AutoShape 38"/>
              <p:cNvSpPr>
                <a:spLocks noChangeArrowheads="1"/>
              </p:cNvSpPr>
              <p:nvPr/>
            </p:nvSpPr>
            <p:spPr bwMode="auto">
              <a:xfrm rot="5400000">
                <a:off x="1320" y="1704"/>
                <a:ext cx="224" cy="224"/>
              </a:xfrm>
              <a:custGeom>
                <a:avLst/>
                <a:gdLst>
                  <a:gd name="T0" fmla="*/ 31 w 21600"/>
                  <a:gd name="T1" fmla="*/ 189 h 21600"/>
                  <a:gd name="T2" fmla="*/ 108 w 21600"/>
                  <a:gd name="T3" fmla="*/ 224 h 21600"/>
                  <a:gd name="T4" fmla="*/ 31 w 21600"/>
                  <a:gd name="T5" fmla="*/ 189 h 21600"/>
                  <a:gd name="T6" fmla="*/ -28 w 21600"/>
                  <a:gd name="T7" fmla="*/ 109 h 21600"/>
                  <a:gd name="T8" fmla="*/ 1 w 21600"/>
                  <a:gd name="T9" fmla="*/ 82 h 21600"/>
                  <a:gd name="T10" fmla="*/ 28 w 21600"/>
                  <a:gd name="T11" fmla="*/ 11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82 w 21600"/>
                  <a:gd name="T19" fmla="*/ 3182 h 21600"/>
                  <a:gd name="T20" fmla="*/ 18418 w 21600"/>
                  <a:gd name="T21" fmla="*/ 1841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2" y="10560"/>
                    </a:moveTo>
                    <a:cubicBezTo>
                      <a:pt x="0" y="10640"/>
                      <a:pt x="0" y="10720"/>
                      <a:pt x="0" y="10799"/>
                    </a:cubicBezTo>
                    <a:cubicBezTo>
                      <a:pt x="-1" y="16613"/>
                      <a:pt x="4601" y="21383"/>
                      <a:pt x="10410" y="21592"/>
                    </a:cubicBezTo>
                    <a:cubicBezTo>
                      <a:pt x="4601" y="21383"/>
                      <a:pt x="0" y="16613"/>
                      <a:pt x="0" y="10800"/>
                    </a:cubicBezTo>
                    <a:cubicBezTo>
                      <a:pt x="-1" y="10720"/>
                      <a:pt x="0" y="10640"/>
                      <a:pt x="2" y="10560"/>
                    </a:cubicBezTo>
                    <a:lnTo>
                      <a:pt x="-2697" y="10500"/>
                    </a:lnTo>
                    <a:lnTo>
                      <a:pt x="62" y="7861"/>
                    </a:lnTo>
                    <a:lnTo>
                      <a:pt x="2701" y="10620"/>
                    </a:lnTo>
                    <a:lnTo>
                      <a:pt x="2" y="10560"/>
                    </a:lnTo>
                    <a:close/>
                  </a:path>
                </a:pathLst>
              </a:custGeom>
              <a:solidFill>
                <a:srgbClr val="33CCCC"/>
              </a:solidFill>
              <a:ln w="254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213" name="Group 39"/>
            <p:cNvGrpSpPr>
              <a:grpSpLocks/>
            </p:cNvGrpSpPr>
            <p:nvPr/>
          </p:nvGrpSpPr>
          <p:grpSpPr bwMode="auto">
            <a:xfrm>
              <a:off x="504" y="1064"/>
              <a:ext cx="224" cy="956"/>
              <a:chOff x="1320" y="1056"/>
              <a:chExt cx="224" cy="956"/>
            </a:xfrm>
          </p:grpSpPr>
          <p:sp>
            <p:nvSpPr>
              <p:cNvPr id="7217" name="Line 40"/>
              <p:cNvSpPr>
                <a:spLocks noChangeShapeType="1"/>
              </p:cNvSpPr>
              <p:nvPr/>
            </p:nvSpPr>
            <p:spPr bwMode="auto">
              <a:xfrm flipV="1">
                <a:off x="1424" y="1056"/>
                <a:ext cx="6" cy="58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18" name="Rectangle 41"/>
              <p:cNvSpPr>
                <a:spLocks noChangeArrowheads="1"/>
              </p:cNvSpPr>
              <p:nvPr/>
            </p:nvSpPr>
            <p:spPr bwMode="auto">
              <a:xfrm>
                <a:off x="1387" y="1194"/>
                <a:ext cx="85" cy="317"/>
              </a:xfrm>
              <a:prstGeom prst="rect">
                <a:avLst/>
              </a:prstGeom>
              <a:solidFill>
                <a:srgbClr val="00FF00"/>
              </a:solidFill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19" name="Line 42"/>
              <p:cNvSpPr>
                <a:spLocks noChangeShapeType="1"/>
              </p:cNvSpPr>
              <p:nvPr/>
            </p:nvSpPr>
            <p:spPr bwMode="auto">
              <a:xfrm flipV="1">
                <a:off x="1424" y="1832"/>
                <a:ext cx="6" cy="18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20" name="Line 43"/>
              <p:cNvSpPr>
                <a:spLocks noChangeShapeType="1"/>
              </p:cNvSpPr>
              <p:nvPr/>
            </p:nvSpPr>
            <p:spPr bwMode="auto">
              <a:xfrm flipH="1" flipV="1">
                <a:off x="1342" y="1664"/>
                <a:ext cx="82" cy="15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21" name="AutoShape 44"/>
              <p:cNvSpPr>
                <a:spLocks noChangeArrowheads="1"/>
              </p:cNvSpPr>
              <p:nvPr/>
            </p:nvSpPr>
            <p:spPr bwMode="auto">
              <a:xfrm rot="5400000">
                <a:off x="1320" y="1704"/>
                <a:ext cx="224" cy="224"/>
              </a:xfrm>
              <a:custGeom>
                <a:avLst/>
                <a:gdLst>
                  <a:gd name="T0" fmla="*/ 31 w 21600"/>
                  <a:gd name="T1" fmla="*/ 189 h 21600"/>
                  <a:gd name="T2" fmla="*/ 108 w 21600"/>
                  <a:gd name="T3" fmla="*/ 224 h 21600"/>
                  <a:gd name="T4" fmla="*/ 31 w 21600"/>
                  <a:gd name="T5" fmla="*/ 189 h 21600"/>
                  <a:gd name="T6" fmla="*/ -28 w 21600"/>
                  <a:gd name="T7" fmla="*/ 109 h 21600"/>
                  <a:gd name="T8" fmla="*/ 1 w 21600"/>
                  <a:gd name="T9" fmla="*/ 82 h 21600"/>
                  <a:gd name="T10" fmla="*/ 28 w 21600"/>
                  <a:gd name="T11" fmla="*/ 11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82 w 21600"/>
                  <a:gd name="T19" fmla="*/ 3182 h 21600"/>
                  <a:gd name="T20" fmla="*/ 18418 w 21600"/>
                  <a:gd name="T21" fmla="*/ 1841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2" y="10560"/>
                    </a:moveTo>
                    <a:cubicBezTo>
                      <a:pt x="0" y="10640"/>
                      <a:pt x="0" y="10720"/>
                      <a:pt x="0" y="10799"/>
                    </a:cubicBezTo>
                    <a:cubicBezTo>
                      <a:pt x="-1" y="16613"/>
                      <a:pt x="4601" y="21383"/>
                      <a:pt x="10410" y="21592"/>
                    </a:cubicBezTo>
                    <a:cubicBezTo>
                      <a:pt x="4601" y="21383"/>
                      <a:pt x="0" y="16613"/>
                      <a:pt x="0" y="10800"/>
                    </a:cubicBezTo>
                    <a:cubicBezTo>
                      <a:pt x="-1" y="10720"/>
                      <a:pt x="0" y="10640"/>
                      <a:pt x="2" y="10560"/>
                    </a:cubicBezTo>
                    <a:lnTo>
                      <a:pt x="-2697" y="10500"/>
                    </a:lnTo>
                    <a:lnTo>
                      <a:pt x="62" y="7861"/>
                    </a:lnTo>
                    <a:lnTo>
                      <a:pt x="2701" y="10620"/>
                    </a:lnTo>
                    <a:lnTo>
                      <a:pt x="2" y="10560"/>
                    </a:lnTo>
                    <a:close/>
                  </a:path>
                </a:pathLst>
              </a:custGeom>
              <a:solidFill>
                <a:srgbClr val="33CCCC"/>
              </a:solidFill>
              <a:ln w="254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214" name="Line 45"/>
            <p:cNvSpPr>
              <a:spLocks noChangeShapeType="1"/>
            </p:cNvSpPr>
            <p:nvPr/>
          </p:nvSpPr>
          <p:spPr bwMode="auto">
            <a:xfrm>
              <a:off x="1128" y="1352"/>
              <a:ext cx="16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sysDot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5" name="Line 46"/>
            <p:cNvSpPr>
              <a:spLocks noChangeShapeType="1"/>
            </p:cNvSpPr>
            <p:nvPr/>
          </p:nvSpPr>
          <p:spPr bwMode="auto">
            <a:xfrm>
              <a:off x="608" y="2024"/>
              <a:ext cx="81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6" name="Line 47"/>
            <p:cNvSpPr>
              <a:spLocks noChangeShapeType="1"/>
            </p:cNvSpPr>
            <p:nvPr/>
          </p:nvSpPr>
          <p:spPr bwMode="auto">
            <a:xfrm>
              <a:off x="616" y="1048"/>
              <a:ext cx="81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196" name="Line 48"/>
          <p:cNvSpPr>
            <a:spLocks noChangeShapeType="1"/>
          </p:cNvSpPr>
          <p:nvPr/>
        </p:nvSpPr>
        <p:spPr bwMode="auto">
          <a:xfrm>
            <a:off x="1285973" y="1514983"/>
            <a:ext cx="9525" cy="3587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7" name="Text Box 49"/>
          <p:cNvSpPr txBox="1">
            <a:spLocks noChangeArrowheads="1"/>
          </p:cNvSpPr>
          <p:nvPr/>
        </p:nvSpPr>
        <p:spPr bwMode="auto">
          <a:xfrm>
            <a:off x="1955898" y="2804033"/>
            <a:ext cx="1055097" cy="40011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 –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</a:t>
            </a:r>
          </a:p>
        </p:txBody>
      </p:sp>
      <p:sp>
        <p:nvSpPr>
          <p:cNvPr id="7198" name="Text Box 50"/>
          <p:cNvSpPr txBox="1">
            <a:spLocks noChangeArrowheads="1"/>
          </p:cNvSpPr>
          <p:nvPr/>
        </p:nvSpPr>
        <p:spPr bwMode="auto">
          <a:xfrm>
            <a:off x="2131317" y="673046"/>
            <a:ext cx="3525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tegrate-and-Fire Model</a:t>
            </a:r>
          </a:p>
        </p:txBody>
      </p:sp>
      <p:sp>
        <p:nvSpPr>
          <p:cNvPr id="7199" name="AutoShape 51"/>
          <p:cNvSpPr>
            <a:spLocks noChangeArrowheads="1"/>
          </p:cNvSpPr>
          <p:nvPr/>
        </p:nvSpPr>
        <p:spPr bwMode="auto">
          <a:xfrm rot="5400000">
            <a:off x="5857973" y="1081595"/>
            <a:ext cx="889000" cy="850900"/>
          </a:xfrm>
          <a:prstGeom prst="triangle">
            <a:avLst>
              <a:gd name="adj" fmla="val 50000"/>
            </a:avLst>
          </a:prstGeom>
          <a:solidFill>
            <a:schemeClr val="accent5">
              <a:lumMod val="40000"/>
              <a:lumOff val="60000"/>
            </a:scheme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0" name="Line 52"/>
          <p:cNvSpPr>
            <a:spLocks noChangeShapeType="1"/>
          </p:cNvSpPr>
          <p:nvPr/>
        </p:nvSpPr>
        <p:spPr bwMode="auto">
          <a:xfrm flipV="1">
            <a:off x="6739036" y="1499108"/>
            <a:ext cx="1201737" cy="15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201" name="Group 53"/>
          <p:cNvGrpSpPr>
            <a:grpSpLocks/>
          </p:cNvGrpSpPr>
          <p:nvPr/>
        </p:nvGrpSpPr>
        <p:grpSpPr bwMode="auto">
          <a:xfrm>
            <a:off x="5959573" y="1399095"/>
            <a:ext cx="355600" cy="190500"/>
            <a:chOff x="4088" y="2624"/>
            <a:chExt cx="224" cy="120"/>
          </a:xfrm>
        </p:grpSpPr>
        <p:sp>
          <p:nvSpPr>
            <p:cNvPr id="7208" name="Line 54"/>
            <p:cNvSpPr>
              <a:spLocks noChangeShapeType="1"/>
            </p:cNvSpPr>
            <p:nvPr/>
          </p:nvSpPr>
          <p:spPr bwMode="auto">
            <a:xfrm>
              <a:off x="4200" y="2624"/>
              <a:ext cx="112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9" name="Line 55"/>
            <p:cNvSpPr>
              <a:spLocks noChangeShapeType="1"/>
            </p:cNvSpPr>
            <p:nvPr/>
          </p:nvSpPr>
          <p:spPr bwMode="auto">
            <a:xfrm flipV="1">
              <a:off x="4200" y="2632"/>
              <a:ext cx="0" cy="104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0" name="Line 56"/>
            <p:cNvSpPr>
              <a:spLocks noChangeShapeType="1"/>
            </p:cNvSpPr>
            <p:nvPr/>
          </p:nvSpPr>
          <p:spPr bwMode="auto">
            <a:xfrm>
              <a:off x="4088" y="2744"/>
              <a:ext cx="112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02" name="Line 57"/>
          <p:cNvSpPr>
            <a:spLocks noChangeShapeType="1"/>
          </p:cNvSpPr>
          <p:nvPr/>
        </p:nvSpPr>
        <p:spPr bwMode="auto">
          <a:xfrm>
            <a:off x="7115273" y="2097595"/>
            <a:ext cx="15621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3" name="Line 58"/>
          <p:cNvSpPr>
            <a:spLocks noChangeShapeType="1"/>
          </p:cNvSpPr>
          <p:nvPr/>
        </p:nvSpPr>
        <p:spPr bwMode="auto">
          <a:xfrm>
            <a:off x="7407373" y="1691195"/>
            <a:ext cx="0" cy="381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4" name="Line 59"/>
          <p:cNvSpPr>
            <a:spLocks noChangeShapeType="1"/>
          </p:cNvSpPr>
          <p:nvPr/>
        </p:nvSpPr>
        <p:spPr bwMode="auto">
          <a:xfrm>
            <a:off x="7953473" y="1703895"/>
            <a:ext cx="0" cy="381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5" name="Line 60"/>
          <p:cNvSpPr>
            <a:spLocks noChangeShapeType="1"/>
          </p:cNvSpPr>
          <p:nvPr/>
        </p:nvSpPr>
        <p:spPr bwMode="auto">
          <a:xfrm>
            <a:off x="8131273" y="1691195"/>
            <a:ext cx="0" cy="381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6" name="Text Box 61"/>
          <p:cNvSpPr txBox="1">
            <a:spLocks noChangeArrowheads="1"/>
          </p:cNvSpPr>
          <p:nvPr/>
        </p:nvSpPr>
        <p:spPr bwMode="auto">
          <a:xfrm>
            <a:off x="6889848" y="992695"/>
            <a:ext cx="39211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aphicFrame>
        <p:nvGraphicFramePr>
          <p:cNvPr id="717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75344"/>
              </p:ext>
            </p:extLst>
          </p:nvPr>
        </p:nvGraphicFramePr>
        <p:xfrm>
          <a:off x="1555848" y="5726620"/>
          <a:ext cx="2803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51" name="Equation" r:id="rId6" imgW="1485720" imgH="457200" progId="Equation.3">
                  <p:embed/>
                </p:oleObj>
              </mc:Choice>
              <mc:Fallback>
                <p:oleObj name="Equation" r:id="rId6" imgW="1485720" imgH="457200" progId="Equation.3">
                  <p:embed/>
                  <p:pic>
                    <p:nvPicPr>
                      <p:cNvPr id="7171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848" y="5726620"/>
                        <a:ext cx="280352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Text Box 63"/>
          <p:cNvSpPr txBox="1">
            <a:spLocks noChangeArrowheads="1"/>
          </p:cNvSpPr>
          <p:nvPr/>
        </p:nvSpPr>
        <p:spPr bwMode="auto">
          <a:xfrm>
            <a:off x="4913411" y="5910770"/>
            <a:ext cx="3403560" cy="46166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s reset after each spike</a:t>
            </a:r>
          </a:p>
        </p:txBody>
      </p:sp>
    </p:spTree>
    <p:extLst>
      <p:ext uri="{BB962C8B-B14F-4D97-AF65-F5344CB8AC3E}">
        <p14:creationId xmlns:p14="http://schemas.microsoft.com/office/powerpoint/2010/main" val="23498782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-343840" y="1431944"/>
            <a:ext cx="9144000" cy="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/>
          </p:nvPr>
        </p:nvGraphicFramePr>
        <p:xfrm>
          <a:off x="2659063" y="3992563"/>
          <a:ext cx="28813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84" name="Equation" r:id="rId4" imgW="1879560" imgH="431640" progId="Equation.3">
                  <p:embed/>
                </p:oleObj>
              </mc:Choice>
              <mc:Fallback>
                <p:oleObj name="Equation" r:id="rId4" imgW="1879560" imgH="431640" progId="Equation.3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992563"/>
                        <a:ext cx="2881312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5576999" y="951902"/>
            <a:ext cx="317716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4648442" y="3467404"/>
            <a:ext cx="1095375" cy="1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 flipV="1">
            <a:off x="2026686" y="1389063"/>
            <a:ext cx="4587875" cy="1111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>
            <a:off x="4642886" y="2657476"/>
            <a:ext cx="5556" cy="80993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2" name="Line 13"/>
          <p:cNvSpPr>
            <a:spLocks noChangeShapeType="1"/>
          </p:cNvSpPr>
          <p:nvPr/>
        </p:nvSpPr>
        <p:spPr bwMode="auto">
          <a:xfrm>
            <a:off x="4642886" y="1412875"/>
            <a:ext cx="0" cy="1066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4477786" y="2479675"/>
            <a:ext cx="31908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4" name="Line 15"/>
          <p:cNvSpPr>
            <a:spLocks noChangeShapeType="1"/>
          </p:cNvSpPr>
          <p:nvPr/>
        </p:nvSpPr>
        <p:spPr bwMode="auto">
          <a:xfrm>
            <a:off x="4477786" y="2622550"/>
            <a:ext cx="31908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5" name="Text Box 16"/>
          <p:cNvSpPr txBox="1">
            <a:spLocks noChangeArrowheads="1"/>
          </p:cNvSpPr>
          <p:nvPr/>
        </p:nvSpPr>
        <p:spPr bwMode="auto">
          <a:xfrm>
            <a:off x="4874661" y="2341563"/>
            <a:ext cx="381836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6" name="Text Box 17"/>
          <p:cNvSpPr txBox="1">
            <a:spLocks noChangeArrowheads="1"/>
          </p:cNvSpPr>
          <p:nvPr/>
        </p:nvSpPr>
        <p:spPr bwMode="auto">
          <a:xfrm>
            <a:off x="2674386" y="2120900"/>
            <a:ext cx="463588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n</a:t>
            </a:r>
          </a:p>
        </p:txBody>
      </p:sp>
      <p:sp>
        <p:nvSpPr>
          <p:cNvPr id="7189" name="Line 20"/>
          <p:cNvSpPr>
            <a:spLocks noChangeShapeType="1"/>
          </p:cNvSpPr>
          <p:nvPr/>
        </p:nvSpPr>
        <p:spPr bwMode="auto">
          <a:xfrm>
            <a:off x="5744611" y="1403350"/>
            <a:ext cx="11112" cy="7032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0" name="Line 21"/>
          <p:cNvSpPr>
            <a:spLocks noChangeShapeType="1"/>
          </p:cNvSpPr>
          <p:nvPr/>
        </p:nvSpPr>
        <p:spPr bwMode="auto">
          <a:xfrm>
            <a:off x="5750167" y="1490703"/>
            <a:ext cx="5556" cy="197670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1" name="Rectangle 22"/>
          <p:cNvSpPr>
            <a:spLocks noChangeArrowheads="1"/>
          </p:cNvSpPr>
          <p:nvPr/>
        </p:nvSpPr>
        <p:spPr bwMode="auto">
          <a:xfrm>
            <a:off x="5600148" y="2135188"/>
            <a:ext cx="287338" cy="782637"/>
          </a:xfrm>
          <a:prstGeom prst="rect">
            <a:avLst/>
          </a:prstGeom>
          <a:solidFill>
            <a:srgbClr val="FFCC00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2" name="Text Box 23"/>
          <p:cNvSpPr txBox="1">
            <a:spLocks noChangeArrowheads="1"/>
          </p:cNvSpPr>
          <p:nvPr/>
        </p:nvSpPr>
        <p:spPr bwMode="auto">
          <a:xfrm>
            <a:off x="5899646" y="2353747"/>
            <a:ext cx="369012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27" name="Line 28"/>
          <p:cNvSpPr>
            <a:spLocks noChangeShapeType="1"/>
          </p:cNvSpPr>
          <p:nvPr/>
        </p:nvSpPr>
        <p:spPr bwMode="auto">
          <a:xfrm flipV="1">
            <a:off x="2568023" y="1816100"/>
            <a:ext cx="9525" cy="9334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28" name="Rectangle 29"/>
          <p:cNvSpPr>
            <a:spLocks noChangeArrowheads="1"/>
          </p:cNvSpPr>
          <p:nvPr/>
        </p:nvSpPr>
        <p:spPr bwMode="auto">
          <a:xfrm>
            <a:off x="2509286" y="2035175"/>
            <a:ext cx="134938" cy="503238"/>
          </a:xfrm>
          <a:prstGeom prst="rect">
            <a:avLst/>
          </a:prstGeom>
          <a:solidFill>
            <a:srgbClr val="00FF00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22" name="Line 34"/>
          <p:cNvSpPr>
            <a:spLocks noChangeShapeType="1"/>
          </p:cNvSpPr>
          <p:nvPr/>
        </p:nvSpPr>
        <p:spPr bwMode="auto">
          <a:xfrm flipV="1">
            <a:off x="1856823" y="1816100"/>
            <a:ext cx="9525" cy="9334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23" name="Rectangle 35"/>
          <p:cNvSpPr>
            <a:spLocks noChangeArrowheads="1"/>
          </p:cNvSpPr>
          <p:nvPr/>
        </p:nvSpPr>
        <p:spPr bwMode="auto">
          <a:xfrm>
            <a:off x="1798086" y="2035175"/>
            <a:ext cx="134938" cy="503238"/>
          </a:xfrm>
          <a:prstGeom prst="rect">
            <a:avLst/>
          </a:prstGeom>
          <a:solidFill>
            <a:srgbClr val="00FF00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7" name="Line 40"/>
          <p:cNvSpPr>
            <a:spLocks noChangeShapeType="1"/>
          </p:cNvSpPr>
          <p:nvPr/>
        </p:nvSpPr>
        <p:spPr bwMode="auto">
          <a:xfrm flipV="1">
            <a:off x="1272623" y="1828800"/>
            <a:ext cx="9525" cy="9334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8" name="Rectangle 41"/>
          <p:cNvSpPr>
            <a:spLocks noChangeArrowheads="1"/>
          </p:cNvSpPr>
          <p:nvPr/>
        </p:nvSpPr>
        <p:spPr bwMode="auto">
          <a:xfrm>
            <a:off x="1213886" y="2047875"/>
            <a:ext cx="134938" cy="503238"/>
          </a:xfrm>
          <a:prstGeom prst="rect">
            <a:avLst/>
          </a:prstGeom>
          <a:solidFill>
            <a:srgbClr val="00FF00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4" name="Line 45"/>
          <p:cNvSpPr>
            <a:spLocks noChangeShapeType="1"/>
          </p:cNvSpPr>
          <p:nvPr/>
        </p:nvSpPr>
        <p:spPr bwMode="auto">
          <a:xfrm>
            <a:off x="2098123" y="2286000"/>
            <a:ext cx="266700" cy="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6" name="Line 47"/>
          <p:cNvSpPr>
            <a:spLocks noChangeShapeType="1"/>
          </p:cNvSpPr>
          <p:nvPr/>
        </p:nvSpPr>
        <p:spPr bwMode="auto">
          <a:xfrm>
            <a:off x="1285323" y="1803400"/>
            <a:ext cx="1295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6" name="Line 48"/>
          <p:cNvSpPr>
            <a:spLocks noChangeShapeType="1"/>
          </p:cNvSpPr>
          <p:nvPr/>
        </p:nvSpPr>
        <p:spPr bwMode="auto">
          <a:xfrm>
            <a:off x="2034623" y="1411288"/>
            <a:ext cx="9525" cy="3587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8" name="Text Box 50"/>
          <p:cNvSpPr txBox="1">
            <a:spLocks noChangeArrowheads="1"/>
          </p:cNvSpPr>
          <p:nvPr/>
        </p:nvSpPr>
        <p:spPr bwMode="auto">
          <a:xfrm>
            <a:off x="2986769" y="632461"/>
            <a:ext cx="27751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te-Coding Model</a:t>
            </a:r>
          </a:p>
        </p:txBody>
      </p:sp>
      <p:sp>
        <p:nvSpPr>
          <p:cNvPr id="7199" name="AutoShape 51"/>
          <p:cNvSpPr>
            <a:spLocks noChangeArrowheads="1"/>
          </p:cNvSpPr>
          <p:nvPr/>
        </p:nvSpPr>
        <p:spPr bwMode="auto">
          <a:xfrm rot="5400000">
            <a:off x="6606623" y="977900"/>
            <a:ext cx="889000" cy="850900"/>
          </a:xfrm>
          <a:prstGeom prst="triangle">
            <a:avLst>
              <a:gd name="adj" fmla="val 50000"/>
            </a:avLst>
          </a:prstGeom>
          <a:solidFill>
            <a:schemeClr val="accent5">
              <a:lumMod val="40000"/>
              <a:lumOff val="60000"/>
            </a:scheme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0" name="Line 52"/>
          <p:cNvSpPr>
            <a:spLocks noChangeShapeType="1"/>
          </p:cNvSpPr>
          <p:nvPr/>
        </p:nvSpPr>
        <p:spPr bwMode="auto">
          <a:xfrm flipV="1">
            <a:off x="7487686" y="1395413"/>
            <a:ext cx="1201737" cy="15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1" name="Object 62"/>
          <p:cNvGraphicFramePr>
            <a:graphicFrameLocks noChangeAspect="1"/>
          </p:cNvGraphicFramePr>
          <p:nvPr>
            <p:extLst/>
          </p:nvPr>
        </p:nvGraphicFramePr>
        <p:xfrm>
          <a:off x="2740025" y="6156325"/>
          <a:ext cx="1570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85" name="Equation" r:id="rId6" imgW="939600" imgH="228600" progId="Equation.3">
                  <p:embed/>
                </p:oleObj>
              </mc:Choice>
              <mc:Fallback>
                <p:oleObj name="Equation" r:id="rId6" imgW="939600" imgH="228600" progId="Equation.3">
                  <p:embed/>
                  <p:pic>
                    <p:nvPicPr>
                      <p:cNvPr id="7171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6156325"/>
                        <a:ext cx="1570038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8409603" y="3247645"/>
            <a:ext cx="657461" cy="313544"/>
          </a:xfrm>
          <a:custGeom>
            <a:avLst/>
            <a:gdLst>
              <a:gd name="connsiteX0" fmla="*/ 0 w 657461"/>
              <a:gd name="connsiteY0" fmla="*/ 304157 h 313544"/>
              <a:gd name="connsiteX1" fmla="*/ 136027 w 657461"/>
              <a:gd name="connsiteY1" fmla="*/ 311714 h 313544"/>
              <a:gd name="connsiteX2" fmla="*/ 249382 w 657461"/>
              <a:gd name="connsiteY2" fmla="*/ 273929 h 313544"/>
              <a:gd name="connsiteX3" fmla="*/ 317395 w 657461"/>
              <a:gd name="connsiteY3" fmla="*/ 183244 h 313544"/>
              <a:gd name="connsiteX4" fmla="*/ 400522 w 657461"/>
              <a:gd name="connsiteY4" fmla="*/ 54775 h 313544"/>
              <a:gd name="connsiteX5" fmla="*/ 559220 w 657461"/>
              <a:gd name="connsiteY5" fmla="*/ 1876 h 313544"/>
              <a:gd name="connsiteX6" fmla="*/ 657461 w 657461"/>
              <a:gd name="connsiteY6" fmla="*/ 16990 h 313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7461" h="313544">
                <a:moveTo>
                  <a:pt x="0" y="304157"/>
                </a:moveTo>
                <a:cubicBezTo>
                  <a:pt x="47231" y="310454"/>
                  <a:pt x="94463" y="316752"/>
                  <a:pt x="136027" y="311714"/>
                </a:cubicBezTo>
                <a:cubicBezTo>
                  <a:pt x="177591" y="306676"/>
                  <a:pt x="219154" y="295341"/>
                  <a:pt x="249382" y="273929"/>
                </a:cubicBezTo>
                <a:cubicBezTo>
                  <a:pt x="279610" y="252517"/>
                  <a:pt x="292205" y="219770"/>
                  <a:pt x="317395" y="183244"/>
                </a:cubicBezTo>
                <a:cubicBezTo>
                  <a:pt x="342585" y="146718"/>
                  <a:pt x="360218" y="85003"/>
                  <a:pt x="400522" y="54775"/>
                </a:cubicBezTo>
                <a:cubicBezTo>
                  <a:pt x="440826" y="24547"/>
                  <a:pt x="516397" y="8173"/>
                  <a:pt x="559220" y="1876"/>
                </a:cubicBezTo>
                <a:cubicBezTo>
                  <a:pt x="602043" y="-4422"/>
                  <a:pt x="629752" y="6284"/>
                  <a:pt x="657461" y="16990"/>
                </a:cubicBez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6732208" y="1326062"/>
            <a:ext cx="425450" cy="203200"/>
          </a:xfrm>
          <a:custGeom>
            <a:avLst/>
            <a:gdLst>
              <a:gd name="connsiteX0" fmla="*/ 0 w 619676"/>
              <a:gd name="connsiteY0" fmla="*/ 434387 h 444078"/>
              <a:gd name="connsiteX1" fmla="*/ 219154 w 619676"/>
              <a:gd name="connsiteY1" fmla="*/ 426830 h 444078"/>
              <a:gd name="connsiteX2" fmla="*/ 272053 w 619676"/>
              <a:gd name="connsiteY2" fmla="*/ 275689 h 444078"/>
              <a:gd name="connsiteX3" fmla="*/ 324952 w 619676"/>
              <a:gd name="connsiteY3" fmla="*/ 41421 h 444078"/>
              <a:gd name="connsiteX4" fmla="*/ 491207 w 619676"/>
              <a:gd name="connsiteY4" fmla="*/ 3636 h 444078"/>
              <a:gd name="connsiteX5" fmla="*/ 619676 w 619676"/>
              <a:gd name="connsiteY5" fmla="*/ 3636 h 444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9676" h="444078">
                <a:moveTo>
                  <a:pt x="0" y="434387"/>
                </a:moveTo>
                <a:cubicBezTo>
                  <a:pt x="86906" y="443833"/>
                  <a:pt x="173812" y="453280"/>
                  <a:pt x="219154" y="426830"/>
                </a:cubicBezTo>
                <a:cubicBezTo>
                  <a:pt x="264496" y="400380"/>
                  <a:pt x="254420" y="339924"/>
                  <a:pt x="272053" y="275689"/>
                </a:cubicBezTo>
                <a:cubicBezTo>
                  <a:pt x="289686" y="211454"/>
                  <a:pt x="288426" y="86763"/>
                  <a:pt x="324952" y="41421"/>
                </a:cubicBezTo>
                <a:cubicBezTo>
                  <a:pt x="361478" y="-3921"/>
                  <a:pt x="442086" y="9934"/>
                  <a:pt x="491207" y="3636"/>
                </a:cubicBezTo>
                <a:cubicBezTo>
                  <a:pt x="540328" y="-2662"/>
                  <a:pt x="580002" y="487"/>
                  <a:pt x="619676" y="363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1072598" y="3117640"/>
            <a:ext cx="425450" cy="203200"/>
          </a:xfrm>
          <a:custGeom>
            <a:avLst/>
            <a:gdLst>
              <a:gd name="connsiteX0" fmla="*/ 0 w 619676"/>
              <a:gd name="connsiteY0" fmla="*/ 434387 h 444078"/>
              <a:gd name="connsiteX1" fmla="*/ 219154 w 619676"/>
              <a:gd name="connsiteY1" fmla="*/ 426830 h 444078"/>
              <a:gd name="connsiteX2" fmla="*/ 272053 w 619676"/>
              <a:gd name="connsiteY2" fmla="*/ 275689 h 444078"/>
              <a:gd name="connsiteX3" fmla="*/ 324952 w 619676"/>
              <a:gd name="connsiteY3" fmla="*/ 41421 h 444078"/>
              <a:gd name="connsiteX4" fmla="*/ 491207 w 619676"/>
              <a:gd name="connsiteY4" fmla="*/ 3636 h 444078"/>
              <a:gd name="connsiteX5" fmla="*/ 619676 w 619676"/>
              <a:gd name="connsiteY5" fmla="*/ 3636 h 444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9676" h="444078">
                <a:moveTo>
                  <a:pt x="0" y="434387"/>
                </a:moveTo>
                <a:cubicBezTo>
                  <a:pt x="86906" y="443833"/>
                  <a:pt x="173812" y="453280"/>
                  <a:pt x="219154" y="426830"/>
                </a:cubicBezTo>
                <a:cubicBezTo>
                  <a:pt x="264496" y="400380"/>
                  <a:pt x="254420" y="339924"/>
                  <a:pt x="272053" y="275689"/>
                </a:cubicBezTo>
                <a:cubicBezTo>
                  <a:pt x="289686" y="211454"/>
                  <a:pt x="288426" y="86763"/>
                  <a:pt x="324952" y="41421"/>
                </a:cubicBezTo>
                <a:cubicBezTo>
                  <a:pt x="361478" y="-3921"/>
                  <a:pt x="442086" y="9934"/>
                  <a:pt x="491207" y="3636"/>
                </a:cubicBezTo>
                <a:cubicBezTo>
                  <a:pt x="540328" y="-2662"/>
                  <a:pt x="580002" y="487"/>
                  <a:pt x="619676" y="363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1615575" y="3146045"/>
            <a:ext cx="425450" cy="203200"/>
          </a:xfrm>
          <a:custGeom>
            <a:avLst/>
            <a:gdLst>
              <a:gd name="connsiteX0" fmla="*/ 0 w 619676"/>
              <a:gd name="connsiteY0" fmla="*/ 434387 h 444078"/>
              <a:gd name="connsiteX1" fmla="*/ 219154 w 619676"/>
              <a:gd name="connsiteY1" fmla="*/ 426830 h 444078"/>
              <a:gd name="connsiteX2" fmla="*/ 272053 w 619676"/>
              <a:gd name="connsiteY2" fmla="*/ 275689 h 444078"/>
              <a:gd name="connsiteX3" fmla="*/ 324952 w 619676"/>
              <a:gd name="connsiteY3" fmla="*/ 41421 h 444078"/>
              <a:gd name="connsiteX4" fmla="*/ 491207 w 619676"/>
              <a:gd name="connsiteY4" fmla="*/ 3636 h 444078"/>
              <a:gd name="connsiteX5" fmla="*/ 619676 w 619676"/>
              <a:gd name="connsiteY5" fmla="*/ 3636 h 444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9676" h="444078">
                <a:moveTo>
                  <a:pt x="0" y="434387"/>
                </a:moveTo>
                <a:cubicBezTo>
                  <a:pt x="86906" y="443833"/>
                  <a:pt x="173812" y="453280"/>
                  <a:pt x="219154" y="426830"/>
                </a:cubicBezTo>
                <a:cubicBezTo>
                  <a:pt x="264496" y="400380"/>
                  <a:pt x="254420" y="339924"/>
                  <a:pt x="272053" y="275689"/>
                </a:cubicBezTo>
                <a:cubicBezTo>
                  <a:pt x="289686" y="211454"/>
                  <a:pt x="288426" y="86763"/>
                  <a:pt x="324952" y="41421"/>
                </a:cubicBezTo>
                <a:cubicBezTo>
                  <a:pt x="361478" y="-3921"/>
                  <a:pt x="442086" y="9934"/>
                  <a:pt x="491207" y="3636"/>
                </a:cubicBezTo>
                <a:cubicBezTo>
                  <a:pt x="540328" y="-2662"/>
                  <a:pt x="580002" y="487"/>
                  <a:pt x="619676" y="363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Freeform 67"/>
          <p:cNvSpPr/>
          <p:nvPr/>
        </p:nvSpPr>
        <p:spPr>
          <a:xfrm>
            <a:off x="2296561" y="3146045"/>
            <a:ext cx="425450" cy="203200"/>
          </a:xfrm>
          <a:custGeom>
            <a:avLst/>
            <a:gdLst>
              <a:gd name="connsiteX0" fmla="*/ 0 w 619676"/>
              <a:gd name="connsiteY0" fmla="*/ 434387 h 444078"/>
              <a:gd name="connsiteX1" fmla="*/ 219154 w 619676"/>
              <a:gd name="connsiteY1" fmla="*/ 426830 h 444078"/>
              <a:gd name="connsiteX2" fmla="*/ 272053 w 619676"/>
              <a:gd name="connsiteY2" fmla="*/ 275689 h 444078"/>
              <a:gd name="connsiteX3" fmla="*/ 324952 w 619676"/>
              <a:gd name="connsiteY3" fmla="*/ 41421 h 444078"/>
              <a:gd name="connsiteX4" fmla="*/ 491207 w 619676"/>
              <a:gd name="connsiteY4" fmla="*/ 3636 h 444078"/>
              <a:gd name="connsiteX5" fmla="*/ 619676 w 619676"/>
              <a:gd name="connsiteY5" fmla="*/ 3636 h 444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9676" h="444078">
                <a:moveTo>
                  <a:pt x="0" y="434387"/>
                </a:moveTo>
                <a:cubicBezTo>
                  <a:pt x="86906" y="443833"/>
                  <a:pt x="173812" y="453280"/>
                  <a:pt x="219154" y="426830"/>
                </a:cubicBezTo>
                <a:cubicBezTo>
                  <a:pt x="264496" y="400380"/>
                  <a:pt x="254420" y="339924"/>
                  <a:pt x="272053" y="275689"/>
                </a:cubicBezTo>
                <a:cubicBezTo>
                  <a:pt x="289686" y="211454"/>
                  <a:pt x="288426" y="86763"/>
                  <a:pt x="324952" y="41421"/>
                </a:cubicBezTo>
                <a:cubicBezTo>
                  <a:pt x="361478" y="-3921"/>
                  <a:pt x="442086" y="9934"/>
                  <a:pt x="491207" y="3636"/>
                </a:cubicBezTo>
                <a:cubicBezTo>
                  <a:pt x="540328" y="-2662"/>
                  <a:pt x="580002" y="487"/>
                  <a:pt x="619676" y="363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87686" y="938593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114357" y="2693542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664891" y="2693542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364823" y="2708275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 Box 17"/>
          <p:cNvSpPr txBox="1">
            <a:spLocks noChangeArrowheads="1"/>
          </p:cNvSpPr>
          <p:nvPr/>
        </p:nvSpPr>
        <p:spPr bwMode="auto">
          <a:xfrm>
            <a:off x="1377242" y="2148581"/>
            <a:ext cx="463588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2</a:t>
            </a:r>
          </a:p>
        </p:txBody>
      </p:sp>
      <p:sp>
        <p:nvSpPr>
          <p:cNvPr id="74" name="Text Box 17"/>
          <p:cNvSpPr txBox="1">
            <a:spLocks noChangeArrowheads="1"/>
          </p:cNvSpPr>
          <p:nvPr/>
        </p:nvSpPr>
        <p:spPr bwMode="auto">
          <a:xfrm>
            <a:off x="771181" y="2127846"/>
            <a:ext cx="463588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211211" y="3467406"/>
            <a:ext cx="0" cy="1920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60857" y="3659430"/>
            <a:ext cx="279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39225" y="3736240"/>
            <a:ext cx="14397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139225" y="4005075"/>
            <a:ext cx="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188540" y="3797936"/>
            <a:ext cx="5690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4520" y="4926795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efining </a:t>
            </a:r>
            <a:r>
              <a:rPr lang="en-US" dirty="0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</a:t>
            </a:r>
            <a:r>
              <a:rPr lang="en-US" i="1" baseline="-25000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i</a:t>
            </a:r>
            <a:r>
              <a:rPr lang="en-US" dirty="0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 = </a:t>
            </a:r>
            <a:r>
              <a:rPr lang="en-US" i="1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R</a:t>
            </a:r>
            <a:r>
              <a:rPr lang="en-US" i="1" baseline="-25000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i</a:t>
            </a:r>
            <a:r>
              <a:rPr lang="en-US" i="1" dirty="0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C</a:t>
            </a:r>
            <a:r>
              <a:rPr lang="en-US" i="1" baseline="-25000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86769" y="4926795"/>
            <a:ext cx="3323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nd measuring time in units of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 </a:t>
            </a:r>
            <a:r>
              <a:rPr lang="en-US" i="1" baseline="-25000" dirty="0" err="1">
                <a:solidFill>
                  <a:prstClr val="black"/>
                </a:solidFill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>
            <p:extLst/>
          </p:nvPr>
        </p:nvGraphicFramePr>
        <p:xfrm>
          <a:off x="2730629" y="5391772"/>
          <a:ext cx="47291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86" name="Equation" r:id="rId8" imgW="3085920" imgH="431640" progId="Equation.3">
                  <p:embed/>
                </p:oleObj>
              </mc:Choice>
              <mc:Fallback>
                <p:oleObj name="Equation" r:id="rId8" imgW="3085920" imgH="431640" progId="Equation.3">
                  <p:embed/>
                  <p:pic>
                    <p:nvPicPr>
                      <p:cNvPr id="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29" y="5391772"/>
                        <a:ext cx="4729163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10049" y="61631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utput: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410049" y="5541275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tate: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5172819" y="6163114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is a sigmoid fun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57732" y="4372530"/>
            <a:ext cx="180523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 that this is a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nlinear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ifferential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quation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6614561" y="5111461"/>
            <a:ext cx="436562" cy="27619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71409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845404" y="600118"/>
            <a:ext cx="32967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bility and Attracto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355412"/>
              </p:ext>
            </p:extLst>
          </p:nvPr>
        </p:nvGraphicFramePr>
        <p:xfrm>
          <a:off x="1808470" y="1752451"/>
          <a:ext cx="1805034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08" name="Equation" r:id="rId3" imgW="1193760" imgH="203040" progId="Equation.3">
                  <p:embed/>
                </p:oleObj>
              </mc:Choice>
              <mc:Fallback>
                <p:oleObj name="Equation" r:id="rId3" imgW="1193760" imgH="20304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470" y="1752451"/>
                        <a:ext cx="1805034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71534" y="1222140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t can be shown that i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1534" y="2328526"/>
            <a:ext cx="6128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continuous-time Hopfield network has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05338"/>
              </p:ext>
            </p:extLst>
          </p:nvPr>
        </p:nvGraphicFramePr>
        <p:xfrm>
          <a:off x="1712249" y="2904601"/>
          <a:ext cx="51879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09" name="Equation" r:id="rId5" imgW="2882880" imgH="495000" progId="Equation.3">
                  <p:embed/>
                </p:oleObj>
              </mc:Choice>
              <mc:Fallback>
                <p:oleObj name="Equation" r:id="rId5" imgW="2882880" imgH="495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49" y="2904601"/>
                        <a:ext cx="51879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1964" y="4186684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,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94170"/>
              </p:ext>
            </p:extLst>
          </p:nvPr>
        </p:nvGraphicFramePr>
        <p:xfrm>
          <a:off x="2230924" y="4056751"/>
          <a:ext cx="24685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10" name="Equation" r:id="rId7" imgW="1371600" imgH="444240" progId="Equation.3">
                  <p:embed/>
                </p:oleObj>
              </mc:Choice>
              <mc:Fallback>
                <p:oleObj name="Equation" r:id="rId7" imgW="1371600" imgH="4442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924" y="4056751"/>
                        <a:ext cx="246856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01963" y="5170496"/>
            <a:ext cx="8142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which is th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unction for the discrete-time network with the sam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25154" y="5708166"/>
            <a:ext cx="7365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 The continuous-time network with extremely steep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igmoids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has the sam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      attractors as the equivalent discrete-time network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5024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-355622" y="1597366"/>
            <a:ext cx="9144000" cy="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05345"/>
              </p:ext>
            </p:extLst>
          </p:nvPr>
        </p:nvGraphicFramePr>
        <p:xfrm>
          <a:off x="2317821" y="1306903"/>
          <a:ext cx="28813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2" name="Equation" r:id="rId4" imgW="1879560" imgH="431640" progId="Equation.3">
                  <p:embed/>
                </p:oleObj>
              </mc:Choice>
              <mc:Fallback>
                <p:oleObj name="Equation" r:id="rId4" imgW="1879560" imgH="431640" progId="Equation.3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21" y="1306903"/>
                        <a:ext cx="2881312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50"/>
          <p:cNvSpPr txBox="1">
            <a:spLocks noChangeArrowheads="1"/>
          </p:cNvSpPr>
          <p:nvPr/>
        </p:nvSpPr>
        <p:spPr bwMode="auto">
          <a:xfrm>
            <a:off x="1752298" y="705395"/>
            <a:ext cx="53719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ochastic Model (Boltzmann Machine)</a:t>
            </a:r>
          </a:p>
        </p:txBody>
      </p:sp>
      <p:graphicFrame>
        <p:nvGraphicFramePr>
          <p:cNvPr id="717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03981"/>
              </p:ext>
            </p:extLst>
          </p:nvPr>
        </p:nvGraphicFramePr>
        <p:xfrm>
          <a:off x="2029149" y="3551236"/>
          <a:ext cx="3097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3" name="Equation" r:id="rId6" imgW="1854000" imgH="444240" progId="Equation.DSMT4">
                  <p:embed/>
                </p:oleObj>
              </mc:Choice>
              <mc:Fallback>
                <p:oleObj name="Equation" r:id="rId6" imgW="1854000" imgH="444240" progId="Equation.DSMT4">
                  <p:embed/>
                  <p:pic>
                    <p:nvPicPr>
                      <p:cNvPr id="7171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149" y="3551236"/>
                        <a:ext cx="3097212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35182" y="207073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efining </a:t>
            </a:r>
            <a:r>
              <a:rPr lang="en-US" dirty="0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</a:t>
            </a:r>
            <a:r>
              <a:rPr lang="en-US" i="1" baseline="-25000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i</a:t>
            </a:r>
            <a:r>
              <a:rPr lang="en-US" dirty="0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 = </a:t>
            </a:r>
            <a:r>
              <a:rPr lang="en-US" i="1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R</a:t>
            </a:r>
            <a:r>
              <a:rPr lang="en-US" i="1" baseline="-25000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i</a:t>
            </a:r>
            <a:r>
              <a:rPr lang="en-US" i="1" dirty="0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C</a:t>
            </a:r>
            <a:r>
              <a:rPr lang="en-US" i="1" baseline="-25000" dirty="0" err="1"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07431" y="2070734"/>
            <a:ext cx="3323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nd measuring time in units of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 </a:t>
            </a:r>
            <a:r>
              <a:rPr lang="en-US" i="1" baseline="-25000" dirty="0" err="1">
                <a:solidFill>
                  <a:prstClr val="black"/>
                </a:solidFill>
                <a:latin typeface="Times New Roman" pitchFamily="18" charset="0"/>
                <a:ea typeface="Tahoma"/>
                <a:cs typeface="Times New Roman" pitchFamily="18" charset="0"/>
                <a:sym typeface="Symbol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90845"/>
              </p:ext>
            </p:extLst>
          </p:nvPr>
        </p:nvGraphicFramePr>
        <p:xfrm>
          <a:off x="3421981" y="2535560"/>
          <a:ext cx="25876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4" name="Equation" r:id="rId8" imgW="1688760" imgH="431640" progId="Equation.3">
                  <p:embed/>
                </p:oleObj>
              </mc:Choice>
              <mc:Fallback>
                <p:oleObj name="Equation" r:id="rId8" imgW="1688760" imgH="431640" progId="Equation.3">
                  <p:embed/>
                  <p:pic>
                    <p:nvPicPr>
                      <p:cNvPr id="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981" y="2535560"/>
                        <a:ext cx="2587625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30711" y="365571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utput: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030711" y="2685214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tate: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054843" y="4389125"/>
            <a:ext cx="348916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emperatur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arameter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high,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 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678394" y="1516469"/>
            <a:ext cx="180523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 that this is a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nlinear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ifferential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quation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6235223" y="2255400"/>
            <a:ext cx="436562" cy="27619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62"/>
          <p:cNvGraphicFramePr>
            <a:graphicFrameLocks noChangeAspect="1"/>
          </p:cNvGraphicFramePr>
          <p:nvPr>
            <p:extLst/>
          </p:nvPr>
        </p:nvGraphicFramePr>
        <p:xfrm>
          <a:off x="2619213" y="4935701"/>
          <a:ext cx="1803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5" name="Equation" r:id="rId10" imgW="1079280" imgH="228600" progId="Equation.3">
                  <p:embed/>
                </p:oleObj>
              </mc:Choice>
              <mc:Fallback>
                <p:oleObj name="Equation" r:id="rId10" imgW="1079280" imgH="228600" progId="Equation.3">
                  <p:embed/>
                  <p:pic>
                    <p:nvPicPr>
                      <p:cNvPr id="5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13" y="4935701"/>
                        <a:ext cx="180340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2"/>
          <p:cNvGraphicFramePr>
            <a:graphicFrameLocks noChangeAspect="1"/>
          </p:cNvGraphicFramePr>
          <p:nvPr>
            <p:extLst/>
          </p:nvPr>
        </p:nvGraphicFramePr>
        <p:xfrm>
          <a:off x="2114080" y="5426060"/>
          <a:ext cx="2927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6" name="Equation" r:id="rId12" imgW="1752480" imgH="634680" progId="Equation.3">
                  <p:embed/>
                </p:oleObj>
              </mc:Choice>
              <mc:Fallback>
                <p:oleObj name="Equation" r:id="rId12" imgW="1752480" imgH="634680" progId="Equation.3">
                  <p:embed/>
                  <p:pic>
                    <p:nvPicPr>
                      <p:cNvPr id="55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080" y="5426060"/>
                        <a:ext cx="292735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5806291" y="4948611"/>
            <a:ext cx="1317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ndom upd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796321" y="5802710"/>
            <a:ext cx="15552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reshold function</a:t>
            </a:r>
          </a:p>
        </p:txBody>
      </p:sp>
    </p:spTree>
    <p:extLst>
      <p:ext uri="{BB962C8B-B14F-4D97-AF65-F5344CB8AC3E}">
        <p14:creationId xmlns:p14="http://schemas.microsoft.com/office/powerpoint/2010/main" val="3372288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228600" y="3924300"/>
            <a:ext cx="8648700" cy="25908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28600" y="1066800"/>
            <a:ext cx="8648700" cy="25908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135910" y="578019"/>
            <a:ext cx="4834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wo Types of Associative Memori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66700" y="11430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etero-associative</a:t>
            </a:r>
            <a:r>
              <a:rPr lang="en-US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501" y="1676400"/>
            <a:ext cx="1066800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ttern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19500" y="1638300"/>
            <a:ext cx="156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feed forward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24100" y="1676400"/>
            <a:ext cx="1066800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ttern 2</a:t>
            </a:r>
          </a:p>
        </p:txBody>
      </p:sp>
      <p:cxnSp>
        <p:nvCxnSpPr>
          <p:cNvPr id="11" name="Straight Arrow Connector 10"/>
          <p:cNvCxnSpPr>
            <a:stCxn id="7" idx="3"/>
            <a:endCxn id="9" idx="1"/>
          </p:cNvCxnSpPr>
          <p:nvPr/>
        </p:nvCxnSpPr>
        <p:spPr>
          <a:xfrm>
            <a:off x="1638301" y="1861066"/>
            <a:ext cx="685799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1500" y="2857500"/>
            <a:ext cx="1066800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ttern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24099" y="2857500"/>
            <a:ext cx="1066800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ttern 2</a:t>
            </a:r>
          </a:p>
        </p:txBody>
      </p:sp>
      <p:cxnSp>
        <p:nvCxnSpPr>
          <p:cNvPr id="14" name="Straight Arrow Connector 13"/>
          <p:cNvCxnSpPr>
            <a:stCxn id="12" idx="3"/>
            <a:endCxn id="13" idx="1"/>
          </p:cNvCxnSpPr>
          <p:nvPr/>
        </p:nvCxnSpPr>
        <p:spPr>
          <a:xfrm>
            <a:off x="1638300" y="3042166"/>
            <a:ext cx="685799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2819400"/>
            <a:ext cx="156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bidirectional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0700" y="2247900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57900" y="1790700"/>
            <a:ext cx="2628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ed for recall of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formation associate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ith the input pattern, or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or recoding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2900" y="4000500"/>
            <a:ext cx="1967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uto-associative</a:t>
            </a:r>
            <a:r>
              <a:rPr lang="en-US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4600" y="4000500"/>
            <a:ext cx="36957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n incomplete or noisy version of th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attern recalls the correct store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attern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ed for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pattern comple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noise-suppress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optimization</a:t>
            </a:r>
          </a:p>
        </p:txBody>
      </p:sp>
      <p:sp>
        <p:nvSpPr>
          <p:cNvPr id="26" name="Oval 25"/>
          <p:cNvSpPr/>
          <p:nvPr/>
        </p:nvSpPr>
        <p:spPr>
          <a:xfrm>
            <a:off x="1219200" y="4686300"/>
            <a:ext cx="8001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09600" y="4876800"/>
            <a:ext cx="876300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333399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ttern</a:t>
            </a:r>
          </a:p>
        </p:txBody>
      </p:sp>
      <p:cxnSp>
        <p:nvCxnSpPr>
          <p:cNvPr id="29" name="Straight Connector 28"/>
          <p:cNvCxnSpPr>
            <a:stCxn id="26" idx="6"/>
          </p:cNvCxnSpPr>
          <p:nvPr/>
        </p:nvCxnSpPr>
        <p:spPr>
          <a:xfrm flipH="1">
            <a:off x="1943100" y="5067300"/>
            <a:ext cx="762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6" idx="6"/>
            <a:endCxn id="26" idx="6"/>
          </p:cNvCxnSpPr>
          <p:nvPr/>
        </p:nvCxnSpPr>
        <p:spPr>
          <a:xfrm>
            <a:off x="2019300" y="5067300"/>
            <a:ext cx="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6200000" flipH="1">
            <a:off x="1981200" y="5105400"/>
            <a:ext cx="114300" cy="381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29094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102"/>
          <p:cNvSpPr/>
          <p:nvPr/>
        </p:nvSpPr>
        <p:spPr>
          <a:xfrm>
            <a:off x="5410200" y="1573768"/>
            <a:ext cx="3352800" cy="1143000"/>
          </a:xfrm>
          <a:prstGeom prst="rect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361893" y="624576"/>
            <a:ext cx="4508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Correlation Matrix Memor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8600" y="4202668"/>
            <a:ext cx="1967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latin typeface="Times New Roman" pitchFamily="18" charset="0"/>
                <a:cs typeface="Times New Roman" pitchFamily="18" charset="0"/>
              </a:rPr>
              <a:t>Stimulus patter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2341697" y="1254203"/>
            <a:ext cx="619125" cy="568325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5"/>
          <p:cNvSpPr>
            <a:spLocks noChangeArrowheads="1"/>
          </p:cNvSpPr>
          <p:nvPr/>
        </p:nvSpPr>
        <p:spPr bwMode="auto">
          <a:xfrm>
            <a:off x="2339860" y="2155750"/>
            <a:ext cx="619125" cy="568325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Oval 5"/>
          <p:cNvSpPr>
            <a:spLocks noChangeArrowheads="1"/>
          </p:cNvSpPr>
          <p:nvPr/>
        </p:nvSpPr>
        <p:spPr bwMode="auto">
          <a:xfrm>
            <a:off x="2361893" y="3048116"/>
            <a:ext cx="619125" cy="568325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Arrow Connector 25"/>
          <p:cNvCxnSpPr>
            <a:stCxn id="23" idx="6"/>
          </p:cNvCxnSpPr>
          <p:nvPr/>
        </p:nvCxnSpPr>
        <p:spPr bwMode="auto">
          <a:xfrm flipV="1">
            <a:off x="2958985" y="2438955"/>
            <a:ext cx="393815" cy="958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876300" y="1410255"/>
            <a:ext cx="147626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909351" y="3534675"/>
            <a:ext cx="1529508" cy="1836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918531" y="2444003"/>
            <a:ext cx="1421176" cy="1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863418" y="1411747"/>
            <a:ext cx="1553407" cy="82293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rot="16200000" flipH="1">
            <a:off x="814588" y="1477245"/>
            <a:ext cx="1693958" cy="1582011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V="1">
            <a:off x="922950" y="1548369"/>
            <a:ext cx="1415323" cy="88969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922950" y="2447591"/>
            <a:ext cx="1429610" cy="815276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rot="5400000" flipH="1" flipV="1">
            <a:off x="829767" y="1867771"/>
            <a:ext cx="1744567" cy="1577248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V="1">
            <a:off x="922950" y="2667555"/>
            <a:ext cx="1529622" cy="86350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2514600" y="1334055"/>
            <a:ext cx="341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Oval 38"/>
          <p:cNvSpPr/>
          <p:nvPr/>
        </p:nvSpPr>
        <p:spPr bwMode="auto">
          <a:xfrm>
            <a:off x="2642786" y="2782787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2642786" y="2873273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2642787" y="2963761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4439" y="1200935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01587" y="2179600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99749" y="320233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53723"/>
              </p:ext>
            </p:extLst>
          </p:nvPr>
        </p:nvGraphicFramePr>
        <p:xfrm>
          <a:off x="3444875" y="1322943"/>
          <a:ext cx="301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0" name="Equation" r:id="rId4" imgW="164880" imgH="215640" progId="Equation.3">
                  <p:embed/>
                </p:oleObj>
              </mc:Choice>
              <mc:Fallback>
                <p:oleObj name="Equation" r:id="rId4" imgW="164880" imgH="215640" progId="Equation.3">
                  <p:embed/>
                  <p:pic>
                    <p:nvPicPr>
                      <p:cNvPr id="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322943"/>
                        <a:ext cx="30162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514600" y="2248455"/>
            <a:ext cx="290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552700" y="3162855"/>
            <a:ext cx="474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graphicFrame>
        <p:nvGraphicFramePr>
          <p:cNvPr id="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95832"/>
              </p:ext>
            </p:extLst>
          </p:nvPr>
        </p:nvGraphicFramePr>
        <p:xfrm>
          <a:off x="1485900" y="926068"/>
          <a:ext cx="3937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1" name="Equation" r:id="rId6" imgW="215640" imgH="215640" progId="Equation.3">
                  <p:embed/>
                </p:oleObj>
              </mc:Choice>
              <mc:Fallback>
                <p:oleObj name="Equation" r:id="rId6" imgW="215640" imgH="215640" progId="Equation.3">
                  <p:embed/>
                  <p:pic>
                    <p:nvPicPr>
                      <p:cNvPr id="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926068"/>
                        <a:ext cx="3937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7"/>
          <p:cNvSpPr/>
          <p:nvPr/>
        </p:nvSpPr>
        <p:spPr bwMode="auto">
          <a:xfrm>
            <a:off x="440130" y="2620861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440130" y="2866129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430606" y="3113779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3" name="Straight Arrow Connector 72"/>
          <p:cNvCxnSpPr/>
          <p:nvPr/>
        </p:nvCxnSpPr>
        <p:spPr bwMode="auto">
          <a:xfrm flipV="1">
            <a:off x="2971800" y="1524555"/>
            <a:ext cx="393815" cy="958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flipV="1">
            <a:off x="2971800" y="3353355"/>
            <a:ext cx="393815" cy="958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/>
          </a:ln>
          <a:effectLst/>
        </p:spPr>
      </p:cxnSp>
      <p:graphicFrame>
        <p:nvGraphicFramePr>
          <p:cNvPr id="9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79529"/>
              </p:ext>
            </p:extLst>
          </p:nvPr>
        </p:nvGraphicFramePr>
        <p:xfrm>
          <a:off x="3471863" y="2199243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2" name="Equation" r:id="rId8" imgW="177480" imgH="215640" progId="Equation.3">
                  <p:embed/>
                </p:oleObj>
              </mc:Choice>
              <mc:Fallback>
                <p:oleObj name="Equation" r:id="rId8" imgW="177480" imgH="215640" progId="Equation.3">
                  <p:embed/>
                  <p:pic>
                    <p:nvPicPr>
                      <p:cNvPr id="95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2199243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29521"/>
              </p:ext>
            </p:extLst>
          </p:nvPr>
        </p:nvGraphicFramePr>
        <p:xfrm>
          <a:off x="3478213" y="3162855"/>
          <a:ext cx="303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3" name="Equation" r:id="rId10" imgW="164880" imgH="228600" progId="Equation.3">
                  <p:embed/>
                </p:oleObj>
              </mc:Choice>
              <mc:Fallback>
                <p:oleObj name="Equation" r:id="rId10" imgW="164880" imgH="228600" progId="Equation.3">
                  <p:embed/>
                  <p:pic>
                    <p:nvPicPr>
                      <p:cNvPr id="952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3162855"/>
                        <a:ext cx="303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01474"/>
              </p:ext>
            </p:extLst>
          </p:nvPr>
        </p:nvGraphicFramePr>
        <p:xfrm>
          <a:off x="1485900" y="3620055"/>
          <a:ext cx="441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4" name="Equation" r:id="rId12" imgW="241200" imgH="228600" progId="Equation.3">
                  <p:embed/>
                </p:oleObj>
              </mc:Choice>
              <mc:Fallback>
                <p:oleObj name="Equation" r:id="rId12" imgW="241200" imgH="228600" progId="Equation.3">
                  <p:embed/>
                  <p:pic>
                    <p:nvPicPr>
                      <p:cNvPr id="95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620055"/>
                        <a:ext cx="4413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ight Brace 74"/>
          <p:cNvSpPr/>
          <p:nvPr/>
        </p:nvSpPr>
        <p:spPr>
          <a:xfrm>
            <a:off x="3771900" y="1410255"/>
            <a:ext cx="457200" cy="2133600"/>
          </a:xfrm>
          <a:prstGeom prst="rightBrac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76341"/>
              </p:ext>
            </p:extLst>
          </p:nvPr>
        </p:nvGraphicFramePr>
        <p:xfrm>
          <a:off x="4191000" y="2096055"/>
          <a:ext cx="482181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5" name="Equation" r:id="rId14" imgW="139680" imgH="203040" progId="Equation.3">
                  <p:embed/>
                </p:oleObj>
              </mc:Choice>
              <mc:Fallback>
                <p:oleObj name="Equation" r:id="rId14" imgW="139680" imgH="203040" progId="Equation.3">
                  <p:embed/>
                  <p:pic>
                    <p:nvPicPr>
                      <p:cNvPr id="952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96055"/>
                        <a:ext cx="482181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2895600" y="4202668"/>
            <a:ext cx="1967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latin typeface="Times New Roman" pitchFamily="18" charset="0"/>
                <a:cs typeface="Times New Roman" pitchFamily="18" charset="0"/>
              </a:rPr>
              <a:t>Response patter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925"/>
              </p:ext>
            </p:extLst>
          </p:nvPr>
        </p:nvGraphicFramePr>
        <p:xfrm>
          <a:off x="419100" y="4621768"/>
          <a:ext cx="390525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6" name="Equation" r:id="rId16" imgW="190440" imgH="457200" progId="Equation.3">
                  <p:embed/>
                </p:oleObj>
              </mc:Choice>
              <mc:Fallback>
                <p:oleObj name="Equation" r:id="rId16" imgW="190440" imgH="45720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621768"/>
                        <a:ext cx="390525" cy="93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val 77"/>
          <p:cNvSpPr/>
          <p:nvPr/>
        </p:nvSpPr>
        <p:spPr bwMode="auto">
          <a:xfrm>
            <a:off x="533400" y="5598082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533400" y="5688568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533401" y="5779056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78885"/>
              </p:ext>
            </p:extLst>
          </p:nvPr>
        </p:nvGraphicFramePr>
        <p:xfrm>
          <a:off x="368300" y="5833031"/>
          <a:ext cx="4159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7" name="Equation" r:id="rId18" imgW="203040" imgH="203040" progId="Equation.3">
                  <p:embed/>
                </p:oleObj>
              </mc:Choice>
              <mc:Fallback>
                <p:oleObj name="Equation" r:id="rId18" imgW="203040" imgH="203040" progId="Equation.3">
                  <p:embed/>
                  <p:pic>
                    <p:nvPicPr>
                      <p:cNvPr id="952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833031"/>
                        <a:ext cx="4159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ight Brace 81"/>
          <p:cNvSpPr/>
          <p:nvPr/>
        </p:nvSpPr>
        <p:spPr>
          <a:xfrm>
            <a:off x="762000" y="4697968"/>
            <a:ext cx="457200" cy="1524000"/>
          </a:xfrm>
          <a:prstGeom prst="rightBrac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5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71177"/>
              </p:ext>
            </p:extLst>
          </p:nvPr>
        </p:nvGraphicFramePr>
        <p:xfrm>
          <a:off x="1295400" y="5193268"/>
          <a:ext cx="1120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8" name="Equation" r:id="rId20" imgW="545760" imgH="241200" progId="Equation.3">
                  <p:embed/>
                </p:oleObj>
              </mc:Choice>
              <mc:Fallback>
                <p:oleObj name="Equation" r:id="rId20" imgW="545760" imgH="241200" progId="Equation.3">
                  <p:embed/>
                  <p:pic>
                    <p:nvPicPr>
                      <p:cNvPr id="952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93268"/>
                        <a:ext cx="11207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66941"/>
              </p:ext>
            </p:extLst>
          </p:nvPr>
        </p:nvGraphicFramePr>
        <p:xfrm>
          <a:off x="3276600" y="4583668"/>
          <a:ext cx="4175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9" name="Equation" r:id="rId22" imgW="203040" imgH="457200" progId="Equation.3">
                  <p:embed/>
                </p:oleObj>
              </mc:Choice>
              <mc:Fallback>
                <p:oleObj name="Equation" r:id="rId22" imgW="203040" imgH="45720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83668"/>
                        <a:ext cx="41751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 bwMode="auto">
          <a:xfrm>
            <a:off x="3403600" y="5559982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3403600" y="5650468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3403601" y="5740956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21875"/>
              </p:ext>
            </p:extLst>
          </p:nvPr>
        </p:nvGraphicFramePr>
        <p:xfrm>
          <a:off x="3225800" y="5769531"/>
          <a:ext cx="44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0" name="Equation" r:id="rId24" imgW="215640" imgH="228600" progId="Equation.3">
                  <p:embed/>
                </p:oleObj>
              </mc:Choice>
              <mc:Fallback>
                <p:oleObj name="Equation" r:id="rId24" imgW="215640" imgH="228600" progId="Equation.3">
                  <p:embed/>
                  <p:pic>
                    <p:nvPicPr>
                      <p:cNvPr id="8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769531"/>
                        <a:ext cx="4413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ight Brace 88"/>
          <p:cNvSpPr/>
          <p:nvPr/>
        </p:nvSpPr>
        <p:spPr>
          <a:xfrm>
            <a:off x="3632200" y="4659868"/>
            <a:ext cx="457200" cy="1524000"/>
          </a:xfrm>
          <a:prstGeom prst="rightBrac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65539"/>
              </p:ext>
            </p:extLst>
          </p:nvPr>
        </p:nvGraphicFramePr>
        <p:xfrm>
          <a:off x="4178300" y="5155168"/>
          <a:ext cx="1095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1" name="Equation" r:id="rId26" imgW="533160" imgH="241200" progId="Equation.3">
                  <p:embed/>
                </p:oleObj>
              </mc:Choice>
              <mc:Fallback>
                <p:oleObj name="Equation" r:id="rId26" imgW="533160" imgH="241200" progId="Equation.3">
                  <p:embed/>
                  <p:pic>
                    <p:nvPicPr>
                      <p:cNvPr id="9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155168"/>
                        <a:ext cx="10953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/>
          <p:cNvCxnSpPr/>
          <p:nvPr/>
        </p:nvCxnSpPr>
        <p:spPr>
          <a:xfrm>
            <a:off x="2476500" y="5459968"/>
            <a:ext cx="7239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5295900" y="1192768"/>
            <a:ext cx="1967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euron equation: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5372100" y="2716768"/>
            <a:ext cx="1967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eight equation:</a:t>
            </a:r>
          </a:p>
        </p:txBody>
      </p:sp>
      <p:graphicFrame>
        <p:nvGraphicFramePr>
          <p:cNvPr id="952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66349"/>
              </p:ext>
            </p:extLst>
          </p:nvPr>
        </p:nvGraphicFramePr>
        <p:xfrm>
          <a:off x="5600700" y="1649968"/>
          <a:ext cx="29067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2" name="Equation" r:id="rId28" imgW="1422360" imgH="482400" progId="Equation.3">
                  <p:embed/>
                </p:oleObj>
              </mc:Choice>
              <mc:Fallback>
                <p:oleObj name="Equation" r:id="rId28" imgW="1422360" imgH="482400" progId="Equation.3">
                  <p:embed/>
                  <p:pic>
                    <p:nvPicPr>
                      <p:cNvPr id="952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49968"/>
                        <a:ext cx="2906713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26616"/>
              </p:ext>
            </p:extLst>
          </p:nvPr>
        </p:nvGraphicFramePr>
        <p:xfrm>
          <a:off x="6134100" y="3097768"/>
          <a:ext cx="1973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3" name="Equation" r:id="rId30" imgW="965160" imgH="444240" progId="Equation.3">
                  <p:embed/>
                </p:oleObj>
              </mc:Choice>
              <mc:Fallback>
                <p:oleObj name="Equation" r:id="rId30" imgW="965160" imgH="444240" progId="Equation.3">
                  <p:embed/>
                  <p:pic>
                    <p:nvPicPr>
                      <p:cNvPr id="952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097768"/>
                        <a:ext cx="19732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81473"/>
              </p:ext>
            </p:extLst>
          </p:nvPr>
        </p:nvGraphicFramePr>
        <p:xfrm>
          <a:off x="5753100" y="4278868"/>
          <a:ext cx="2855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4" name="Equation" r:id="rId32" imgW="1396800" imgH="444240" progId="Equation.3">
                  <p:embed/>
                </p:oleObj>
              </mc:Choice>
              <mc:Fallback>
                <p:oleObj name="Equation" r:id="rId32" imgW="1396800" imgH="444240" progId="Equation.3">
                  <p:embed/>
                  <p:pic>
                    <p:nvPicPr>
                      <p:cNvPr id="952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278868"/>
                        <a:ext cx="28559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/>
          <p:cNvSpPr txBox="1"/>
          <p:nvPr/>
        </p:nvSpPr>
        <p:spPr>
          <a:xfrm>
            <a:off x="5676900" y="5269468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rrela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atrix</a:t>
            </a:r>
          </a:p>
        </p:txBody>
      </p:sp>
      <p:cxnSp>
        <p:nvCxnSpPr>
          <p:cNvPr id="101" name="Straight Arrow Connector 100"/>
          <p:cNvCxnSpPr/>
          <p:nvPr/>
        </p:nvCxnSpPr>
        <p:spPr>
          <a:xfrm rot="16200000" flipV="1">
            <a:off x="5734050" y="5021818"/>
            <a:ext cx="533400" cy="114300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5981700" y="3059668"/>
            <a:ext cx="2324100" cy="1181100"/>
          </a:xfrm>
          <a:prstGeom prst="rect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7353300" y="5307568"/>
            <a:ext cx="1638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um of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uter products</a:t>
            </a:r>
          </a:p>
        </p:txBody>
      </p:sp>
      <p:sp>
        <p:nvSpPr>
          <p:cNvPr id="106" name="Freeform 105"/>
          <p:cNvSpPr/>
          <p:nvPr/>
        </p:nvSpPr>
        <p:spPr>
          <a:xfrm>
            <a:off x="8229600" y="4926568"/>
            <a:ext cx="194983" cy="735106"/>
          </a:xfrm>
          <a:custGeom>
            <a:avLst/>
            <a:gdLst>
              <a:gd name="connsiteX0" fmla="*/ 322730 w 499783"/>
              <a:gd name="connsiteY0" fmla="*/ 1922930 h 1922930"/>
              <a:gd name="connsiteX1" fmla="*/ 484095 w 499783"/>
              <a:gd name="connsiteY1" fmla="*/ 1210236 h 1922930"/>
              <a:gd name="connsiteX2" fmla="*/ 416859 w 499783"/>
              <a:gd name="connsiteY2" fmla="*/ 430306 h 1922930"/>
              <a:gd name="connsiteX3" fmla="*/ 0 w 499783"/>
              <a:gd name="connsiteY3" fmla="*/ 0 h 1922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9783" h="1922930">
                <a:moveTo>
                  <a:pt x="322730" y="1922930"/>
                </a:moveTo>
                <a:cubicBezTo>
                  <a:pt x="395568" y="1690968"/>
                  <a:pt x="468407" y="1459007"/>
                  <a:pt x="484095" y="1210236"/>
                </a:cubicBezTo>
                <a:cubicBezTo>
                  <a:pt x="499783" y="961465"/>
                  <a:pt x="497541" y="632012"/>
                  <a:pt x="416859" y="430306"/>
                </a:cubicBezTo>
                <a:cubicBezTo>
                  <a:pt x="336177" y="228600"/>
                  <a:pt x="168088" y="114300"/>
                  <a:pt x="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5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24800"/>
              </p:ext>
            </p:extLst>
          </p:nvPr>
        </p:nvGraphicFramePr>
        <p:xfrm>
          <a:off x="7162800" y="6221968"/>
          <a:ext cx="14033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5" name="Equation" r:id="rId34" imgW="685800" imgH="228600" progId="Equation.3">
                  <p:embed/>
                </p:oleObj>
              </mc:Choice>
              <mc:Fallback>
                <p:oleObj name="Equation" r:id="rId34" imgW="685800" imgH="228600" progId="Equation.3">
                  <p:embed/>
                  <p:pic>
                    <p:nvPicPr>
                      <p:cNvPr id="952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221968"/>
                        <a:ext cx="14033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5829300" y="62600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e will take</a:t>
            </a:r>
          </a:p>
        </p:txBody>
      </p:sp>
    </p:spTree>
    <p:extLst>
      <p:ext uri="{BB962C8B-B14F-4D97-AF65-F5344CB8AC3E}">
        <p14:creationId xmlns:p14="http://schemas.microsoft.com/office/powerpoint/2010/main" val="34109496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923122" y="3166897"/>
            <a:ext cx="1524000" cy="7239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65822" y="3166897"/>
            <a:ext cx="1104900" cy="723900"/>
          </a:xfrm>
          <a:prstGeom prst="rect">
            <a:avLst/>
          </a:pr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62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14146"/>
              </p:ext>
            </p:extLst>
          </p:nvPr>
        </p:nvGraphicFramePr>
        <p:xfrm>
          <a:off x="2132422" y="2474082"/>
          <a:ext cx="32766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86" name="Equation" r:id="rId4" imgW="2184120" imgH="2158920" progId="Equation.3">
                  <p:embed/>
                </p:oleObj>
              </mc:Choice>
              <mc:Fallback>
                <p:oleObj name="Equation" r:id="rId4" imgW="2184120" imgH="2158920" progId="Equation.3">
                  <p:embed/>
                  <p:pic>
                    <p:nvPicPr>
                      <p:cNvPr id="962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422" y="2474082"/>
                        <a:ext cx="3276600" cy="323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94586"/>
              </p:ext>
            </p:extLst>
          </p:nvPr>
        </p:nvGraphicFramePr>
        <p:xfrm>
          <a:off x="1751422" y="995197"/>
          <a:ext cx="3238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87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422" y="995197"/>
                        <a:ext cx="3238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113122" y="1033297"/>
            <a:ext cx="467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uppose pattern       is presented to the network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65522" y="1680997"/>
            <a:ext cx="2050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et input to neuron  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35363"/>
              </p:ext>
            </p:extLst>
          </p:nvPr>
        </p:nvGraphicFramePr>
        <p:xfrm>
          <a:off x="2170522" y="1528597"/>
          <a:ext cx="166243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88" name="Equation" r:id="rId8" imgW="977760" imgH="444240" progId="Equation.3">
                  <p:embed/>
                </p:oleObj>
              </mc:Choice>
              <mc:Fallback>
                <p:oleObj name="Equation" r:id="rId8" imgW="977760" imgH="4442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22" y="1528597"/>
                        <a:ext cx="166243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5561422" y="5712582"/>
            <a:ext cx="3504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.e.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oes not change the sign of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18622" y="6024397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.e. no error in </a:t>
            </a:r>
          </a:p>
        </p:txBody>
      </p:sp>
      <p:graphicFrame>
        <p:nvGraphicFramePr>
          <p:cNvPr id="962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53097"/>
              </p:ext>
            </p:extLst>
          </p:nvPr>
        </p:nvGraphicFramePr>
        <p:xfrm>
          <a:off x="7466422" y="6024397"/>
          <a:ext cx="2809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89" name="Equation" r:id="rId10" imgW="164880" imgH="228600" progId="Equation.3">
                  <p:embed/>
                </p:oleObj>
              </mc:Choice>
              <mc:Fallback>
                <p:oleObj name="Equation" r:id="rId10" imgW="164880" imgH="228600" progId="Equation.3">
                  <p:embed/>
                  <p:pic>
                    <p:nvPicPr>
                      <p:cNvPr id="962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422" y="6024397"/>
                        <a:ext cx="28098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89622" y="3852697"/>
            <a:ext cx="28376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gnal term          noise term = 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96229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952500" y="2400300"/>
            <a:ext cx="2819400" cy="5715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52500" y="1257300"/>
            <a:ext cx="2590800" cy="8763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11"/>
          <p:cNvGraphicFramePr>
            <a:graphicFrameLocks noChangeAspect="1"/>
          </p:cNvGraphicFramePr>
          <p:nvPr>
            <p:extLst/>
          </p:nvPr>
        </p:nvGraphicFramePr>
        <p:xfrm>
          <a:off x="1028700" y="1257300"/>
          <a:ext cx="2336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37" name="Equation" r:id="rId4" imgW="1282680" imgH="482400" progId="Equation.3">
                  <p:embed/>
                </p:oleObj>
              </mc:Choice>
              <mc:Fallback>
                <p:oleObj name="Equation" r:id="rId4" imgW="1282680" imgH="482400" progId="Equation.3">
                  <p:embed/>
                  <p:pic>
                    <p:nvPicPr>
                      <p:cNvPr id="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257300"/>
                        <a:ext cx="23368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19100" y="762000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dition for error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672388" y="5310845"/>
            <a:ext cx="7273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       are not orthogonal, recall is still correct if               is not too large (&gt;1)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72388" y="5917150"/>
            <a:ext cx="6782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ing only orthogonal 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ould be too restrictive, so it is good that th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system allows us some latitude.  </a:t>
            </a:r>
          </a:p>
        </p:txBody>
      </p:sp>
      <p:graphicFrame>
        <p:nvGraphicFramePr>
          <p:cNvPr id="97287" name="Object 8"/>
          <p:cNvGraphicFramePr>
            <a:graphicFrameLocks noChangeAspect="1"/>
          </p:cNvGraphicFramePr>
          <p:nvPr/>
        </p:nvGraphicFramePr>
        <p:xfrm>
          <a:off x="952500" y="2476500"/>
          <a:ext cx="27066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38" name="Equation" r:id="rId6" imgW="1485720" imgH="241200" progId="Equation.3">
                  <p:embed/>
                </p:oleObj>
              </mc:Choice>
              <mc:Fallback>
                <p:oleObj name="Equation" r:id="rId6" imgW="1485720" imgH="241200" progId="Equation.3">
                  <p:embed/>
                  <p:pic>
                    <p:nvPicPr>
                      <p:cNvPr id="972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76500"/>
                        <a:ext cx="27066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5300" y="21336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1500" y="3276600"/>
            <a:ext cx="26148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 the      are orthogonal,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and there are no errors:</a:t>
            </a: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2933700" y="3162300"/>
          <a:ext cx="22669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39" name="Equation" r:id="rId8" imgW="1244520" imgH="355320" progId="Equation.3">
                  <p:embed/>
                </p:oleObj>
              </mc:Choice>
              <mc:Fallback>
                <p:oleObj name="Equation" r:id="rId8" imgW="1244520" imgH="355320" progId="Equation.3">
                  <p:embed/>
                  <p:pic>
                    <p:nvPicPr>
                      <p:cNvPr id="97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162300"/>
                        <a:ext cx="226695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8"/>
          <p:cNvGraphicFramePr>
            <a:graphicFrameLocks noChangeAspect="1"/>
          </p:cNvGraphicFramePr>
          <p:nvPr>
            <p:extLst/>
          </p:nvPr>
        </p:nvGraphicFramePr>
        <p:xfrm>
          <a:off x="1730030" y="4542745"/>
          <a:ext cx="19446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40" name="Equation" r:id="rId10" imgW="1066680" imgH="241200" progId="Equation.3">
                  <p:embed/>
                </p:oleObj>
              </mc:Choice>
              <mc:Fallback>
                <p:oleObj name="Equation" r:id="rId10" imgW="1066680" imgH="241200" progId="Equation.3">
                  <p:embed/>
                  <p:pic>
                    <p:nvPicPr>
                      <p:cNvPr id="9728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30" y="4542745"/>
                        <a:ext cx="19446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8"/>
          <p:cNvGraphicFramePr>
            <a:graphicFrameLocks noChangeAspect="1"/>
          </p:cNvGraphicFramePr>
          <p:nvPr>
            <p:extLst/>
          </p:nvPr>
        </p:nvGraphicFramePr>
        <p:xfrm>
          <a:off x="977188" y="5310845"/>
          <a:ext cx="3238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41" name="Equation" r:id="rId12" imgW="177480" imgH="203040" progId="Equation.3">
                  <p:embed/>
                </p:oleObj>
              </mc:Choice>
              <mc:Fallback>
                <p:oleObj name="Equation" r:id="rId12" imgW="177480" imgH="203040" progId="Equation.3">
                  <p:embed/>
                  <p:pic>
                    <p:nvPicPr>
                      <p:cNvPr id="9729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88" y="5310845"/>
                        <a:ext cx="3238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8"/>
          <p:cNvGraphicFramePr>
            <a:graphicFrameLocks noChangeAspect="1"/>
          </p:cNvGraphicFramePr>
          <p:nvPr/>
        </p:nvGraphicFramePr>
        <p:xfrm>
          <a:off x="1143000" y="3238500"/>
          <a:ext cx="3238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42" name="Equation" r:id="rId14" imgW="177480" imgH="203040" progId="Equation.3">
                  <p:embed/>
                </p:oleObj>
              </mc:Choice>
              <mc:Fallback>
                <p:oleObj name="Equation" r:id="rId14" imgW="177480" imgH="203040" progId="Equation.3">
                  <p:embed/>
                  <p:pic>
                    <p:nvPicPr>
                      <p:cNvPr id="9729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38500"/>
                        <a:ext cx="3238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8"/>
          <p:cNvGraphicFramePr>
            <a:graphicFrameLocks noChangeAspect="1"/>
          </p:cNvGraphicFramePr>
          <p:nvPr>
            <p:extLst/>
          </p:nvPr>
        </p:nvGraphicFramePr>
        <p:xfrm>
          <a:off x="5171848" y="5310845"/>
          <a:ext cx="691260" cy="41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43" name="Equation" r:id="rId15" imgW="406080" imgH="241200" progId="Equation.3">
                  <p:embed/>
                </p:oleObj>
              </mc:Choice>
              <mc:Fallback>
                <p:oleObj name="Equation" r:id="rId15" imgW="406080" imgH="241200" progId="Equation.3">
                  <p:embed/>
                  <p:pic>
                    <p:nvPicPr>
                      <p:cNvPr id="972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848" y="5310845"/>
                        <a:ext cx="691260" cy="418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47429" y="2318266"/>
            <a:ext cx="3911648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e., # matched bits = # mismatched bit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3880710" y="2687598"/>
            <a:ext cx="1066719" cy="4725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31390" y="3160165"/>
            <a:ext cx="236475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e., input is actually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920585" y="3529497"/>
            <a:ext cx="3110805" cy="51398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0157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017420" y="626991"/>
            <a:ext cx="47620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at if the input has some errors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0429" y="1178175"/>
            <a:ext cx="4947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uppose input  =       which differs from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it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46201"/>
              </p:ext>
            </p:extLst>
          </p:nvPr>
        </p:nvGraphicFramePr>
        <p:xfrm>
          <a:off x="808348" y="1872792"/>
          <a:ext cx="3590109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2" name="Equation" r:id="rId4" imgW="2463480" imgH="444240" progId="Equation.3">
                  <p:embed/>
                </p:oleObj>
              </mc:Choice>
              <mc:Fallback>
                <p:oleObj name="Equation" r:id="rId4" imgW="2463480" imgH="44424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48" y="1872792"/>
                        <a:ext cx="3590109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12759"/>
              </p:ext>
            </p:extLst>
          </p:nvPr>
        </p:nvGraphicFramePr>
        <p:xfrm>
          <a:off x="3818249" y="2406192"/>
          <a:ext cx="10541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3" name="Equation" r:id="rId6" imgW="723600" imgH="177480" progId="Equation.3">
                  <p:embed/>
                </p:oleObj>
              </mc:Choice>
              <mc:Fallback>
                <p:oleObj name="Equation" r:id="rId6" imgW="723600" imgH="177480" progId="Equation.3">
                  <p:embed/>
                  <p:pic>
                    <p:nvPicPr>
                      <p:cNvPr id="119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249" y="2406192"/>
                        <a:ext cx="105410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504305"/>
              </p:ext>
            </p:extLst>
          </p:nvPr>
        </p:nvGraphicFramePr>
        <p:xfrm>
          <a:off x="2414929" y="1178175"/>
          <a:ext cx="257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4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1198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929" y="1178175"/>
                        <a:ext cx="2571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43321"/>
              </p:ext>
            </p:extLst>
          </p:nvPr>
        </p:nvGraphicFramePr>
        <p:xfrm>
          <a:off x="808349" y="2863392"/>
          <a:ext cx="14239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5" name="Equation" r:id="rId10" imgW="977760" imgH="393480" progId="Equation.3">
                  <p:embed/>
                </p:oleObj>
              </mc:Choice>
              <mc:Fallback>
                <p:oleObj name="Equation" r:id="rId10" imgW="977760" imgH="393480" progId="Equation.3">
                  <p:embed/>
                  <p:pic>
                    <p:nvPicPr>
                      <p:cNvPr id="1198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49" y="2863392"/>
                        <a:ext cx="142398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370449" y="2977692"/>
            <a:ext cx="2755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called the direction cosine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70249" y="3739692"/>
            <a:ext cx="2909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peating the earlier analysis</a:t>
            </a:r>
          </a:p>
        </p:txBody>
      </p:sp>
      <p:graphicFrame>
        <p:nvGraphicFramePr>
          <p:cNvPr id="1198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6017"/>
              </p:ext>
            </p:extLst>
          </p:nvPr>
        </p:nvGraphicFramePr>
        <p:xfrm>
          <a:off x="1868799" y="4285792"/>
          <a:ext cx="30337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6" name="Equation" r:id="rId12" imgW="2082600" imgH="914400" progId="Equation.3">
                  <p:embed/>
                </p:oleObj>
              </mc:Choice>
              <mc:Fallback>
                <p:oleObj name="Equation" r:id="rId12" imgW="2082600" imgH="914400" progId="Equation.3">
                  <p:embed/>
                  <p:pic>
                    <p:nvPicPr>
                      <p:cNvPr id="1198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799" y="4285792"/>
                        <a:ext cx="3033713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23399"/>
              </p:ext>
            </p:extLst>
          </p:nvPr>
        </p:nvGraphicFramePr>
        <p:xfrm>
          <a:off x="938524" y="5928855"/>
          <a:ext cx="42814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7" name="Equation" r:id="rId14" imgW="2933640" imgH="431640" progId="Equation.3">
                  <p:embed/>
                </p:oleObj>
              </mc:Choice>
              <mc:Fallback>
                <p:oleObj name="Equation" r:id="rId14" imgW="2933640" imgH="431640" progId="Equation.3">
                  <p:embed/>
                  <p:pic>
                    <p:nvPicPr>
                      <p:cNvPr id="1198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524" y="5928855"/>
                        <a:ext cx="4281488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04149" y="1796592"/>
            <a:ext cx="2403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m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its match, giving 1s 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its don’t, giving -1s)</a:t>
            </a:r>
          </a:p>
        </p:txBody>
      </p:sp>
    </p:spTree>
    <p:extLst>
      <p:ext uri="{BB962C8B-B14F-4D97-AF65-F5344CB8AC3E}">
        <p14:creationId xmlns:p14="http://schemas.microsoft.com/office/powerpoint/2010/main" val="31617739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1036163" y="4332327"/>
            <a:ext cx="5372100" cy="990600"/>
          </a:xfrm>
          <a:prstGeom prst="rect">
            <a:avLst/>
          </a:pr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69463" y="2732127"/>
            <a:ext cx="476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ich, as before gives the general error condition</a:t>
            </a:r>
          </a:p>
        </p:txBody>
      </p:sp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60215"/>
              </p:ext>
            </p:extLst>
          </p:nvPr>
        </p:nvGraphicFramePr>
        <p:xfrm>
          <a:off x="1569563" y="3227427"/>
          <a:ext cx="2540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58" name="Equation" r:id="rId4" imgW="1739880" imgH="241200" progId="Equation.3">
                  <p:embed/>
                </p:oleObj>
              </mc:Choice>
              <mc:Fallback>
                <p:oleObj name="Equation" r:id="rId4" imgW="1739880" imgH="241200" progId="Equation.3">
                  <p:embed/>
                  <p:pic>
                    <p:nvPicPr>
                      <p:cNvPr id="120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63" y="3227427"/>
                        <a:ext cx="2540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36163" y="3722727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us, if                   ,       is still recalled correctly</a:t>
            </a:r>
          </a:p>
        </p:txBody>
      </p:sp>
      <p:graphicFrame>
        <p:nvGraphicFramePr>
          <p:cNvPr id="120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55383"/>
              </p:ext>
            </p:extLst>
          </p:nvPr>
        </p:nvGraphicFramePr>
        <p:xfrm>
          <a:off x="2979263" y="3722727"/>
          <a:ext cx="2968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59" name="Equation" r:id="rId6" imgW="203040" imgH="228600" progId="Equation.3">
                  <p:embed/>
                </p:oleObj>
              </mc:Choice>
              <mc:Fallback>
                <p:oleObj name="Equation" r:id="rId6" imgW="203040" imgH="228600" progId="Equation.3">
                  <p:embed/>
                  <p:pic>
                    <p:nvPicPr>
                      <p:cNvPr id="120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263" y="3722727"/>
                        <a:ext cx="2968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39325"/>
              </p:ext>
            </p:extLst>
          </p:nvPr>
        </p:nvGraphicFramePr>
        <p:xfrm>
          <a:off x="1988663" y="3722727"/>
          <a:ext cx="11493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60" name="Equation" r:id="rId8" imgW="787320" imgH="241200" progId="Equation.3">
                  <p:embed/>
                </p:oleObj>
              </mc:Choice>
              <mc:Fallback>
                <p:oleObj name="Equation" r:id="rId8" imgW="787320" imgH="241200" progId="Equation.3">
                  <p:embed/>
                  <p:pic>
                    <p:nvPicPr>
                      <p:cNvPr id="120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663" y="3722727"/>
                        <a:ext cx="11493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74263" y="4370427"/>
            <a:ext cx="5352747" cy="923330"/>
          </a:xfrm>
          <a:prstGeom prst="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network has the ability to correctly recall the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sponse pattern even if the stimulus patter is somewha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rrupted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74263" y="5551527"/>
            <a:ext cx="5812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s # stimulus error bits increase,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ϕ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ecreases, and eventually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call is lost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45457"/>
              </p:ext>
            </p:extLst>
          </p:nvPr>
        </p:nvGraphicFramePr>
        <p:xfrm>
          <a:off x="967868" y="1349547"/>
          <a:ext cx="21129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61" name="Equation" r:id="rId10" imgW="1447560" imgH="888840" progId="Equation.3">
                  <p:embed/>
                </p:oleObj>
              </mc:Choice>
              <mc:Fallback>
                <p:oleObj name="Equation" r:id="rId10" imgW="1447560" imgH="888840" progId="Equation.3">
                  <p:embed/>
                  <p:pic>
                    <p:nvPicPr>
                      <p:cNvPr id="120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868" y="1349547"/>
                        <a:ext cx="2112963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83763" y="865227"/>
            <a:ext cx="1811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ror conditio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54206821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2071</TotalTime>
  <Words>2134</Words>
  <Application>Microsoft Office PowerPoint</Application>
  <PresentationFormat>On-screen Show (4:3)</PresentationFormat>
  <Paragraphs>401</Paragraphs>
  <Slides>38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宋体</vt:lpstr>
      <vt:lpstr>Arial</vt:lpstr>
      <vt:lpstr>Arial Narrow</vt:lpstr>
      <vt:lpstr>Calibri</vt:lpstr>
      <vt:lpstr>Symbol</vt:lpstr>
      <vt:lpstr>Tahoma</vt:lpstr>
      <vt:lpstr>Times New Roman</vt:lpstr>
      <vt:lpstr>Verdana</vt:lpstr>
      <vt:lpstr>Presentation1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60</cp:revision>
  <dcterms:created xsi:type="dcterms:W3CDTF">2001-12-20T03:37:59Z</dcterms:created>
  <dcterms:modified xsi:type="dcterms:W3CDTF">2022-11-15T05:09:27Z</dcterms:modified>
</cp:coreProperties>
</file>